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2D8D0A4E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E4737F">
        <w:rPr>
          <w:rFonts w:ascii="Arial" w:hAnsi="Arial" w:cs="Arial"/>
          <w:b/>
          <w:bCs/>
          <w:sz w:val="40"/>
          <w:szCs w:val="40"/>
        </w:rPr>
        <w:t xml:space="preserve">Specialist Test </w:t>
      </w:r>
      <w:r w:rsidR="00820E8A">
        <w:rPr>
          <w:rFonts w:ascii="Arial" w:hAnsi="Arial" w:cs="Arial"/>
          <w:b/>
          <w:bCs/>
          <w:sz w:val="40"/>
          <w:szCs w:val="40"/>
        </w:rPr>
        <w:t>2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Year </w:t>
      </w:r>
      <w:r w:rsidR="00E4737F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BF7C13B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  <w:r w:rsidR="00822459">
        <w:rPr>
          <w:rFonts w:ascii="Calibri" w:hAnsi="Calibri" w:cs="Arial"/>
          <w:b/>
          <w:bCs/>
        </w:rPr>
        <w:t>/Investigation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Reading time for this </w:t>
      </w:r>
      <w:proofErr w:type="gramStart"/>
      <w:r>
        <w:rPr>
          <w:rFonts w:ascii="Calibri" w:hAnsi="Calibri" w:cs="Arial"/>
          <w:b/>
          <w:bCs/>
        </w:rPr>
        <w:t>test :</w:t>
      </w:r>
      <w:proofErr w:type="gramEnd"/>
      <w:r>
        <w:rPr>
          <w:rFonts w:ascii="Calibri" w:hAnsi="Calibri" w:cs="Arial"/>
          <w:b/>
          <w:bCs/>
        </w:rPr>
        <w:t xml:space="preserve">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proofErr w:type="gramStart"/>
      <w:r w:rsidR="00B70464"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4546AF37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Number of questions:         </w:t>
      </w:r>
      <w:r w:rsidR="00B23D7B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3F62E786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proofErr w:type="spellStart"/>
      <w:r w:rsidR="00D06FF9">
        <w:rPr>
          <w:rFonts w:ascii="Calibri" w:hAnsi="Calibri" w:cs="Arial"/>
        </w:rPr>
        <w:t>Upto</w:t>
      </w:r>
      <w:proofErr w:type="spellEnd"/>
      <w:r w:rsidR="00D06FF9">
        <w:rPr>
          <w:rFonts w:ascii="Calibri" w:hAnsi="Calibri" w:cs="Arial"/>
        </w:rPr>
        <w:t xml:space="preserve"> 3 </w:t>
      </w:r>
      <w:proofErr w:type="spellStart"/>
      <w:r w:rsidR="00D06FF9">
        <w:rPr>
          <w:rFonts w:ascii="Calibri" w:hAnsi="Calibri" w:cs="Arial"/>
        </w:rPr>
        <w:t>classpads</w:t>
      </w:r>
      <w:proofErr w:type="spellEnd"/>
      <w:r w:rsidR="00D06FF9">
        <w:rPr>
          <w:rFonts w:ascii="Calibri" w:hAnsi="Calibri" w:cs="Arial"/>
        </w:rPr>
        <w:t>/</w:t>
      </w:r>
      <w:proofErr w:type="gramStart"/>
      <w:r w:rsidR="00D06FF9">
        <w:rPr>
          <w:rFonts w:ascii="Calibri" w:hAnsi="Calibri" w:cs="Arial"/>
        </w:rPr>
        <w:t>calculators</w:t>
      </w:r>
      <w:proofErr w:type="gramEnd"/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</w:t>
      </w:r>
      <w:proofErr w:type="gramStart"/>
      <w:r w:rsidRPr="001E71F8">
        <w:rPr>
          <w:rFonts w:ascii="Calibri" w:hAnsi="Calibri" w:cs="Calibri"/>
        </w:rPr>
        <w:t>examinations</w:t>
      </w:r>
      <w:proofErr w:type="gramEnd"/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594EF35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AB114B">
        <w:rPr>
          <w:rFonts w:ascii="Calibri" w:hAnsi="Calibri" w:cs="Arial"/>
          <w:b/>
        </w:rPr>
        <w:t>4</w:t>
      </w:r>
      <w:r w:rsidR="007F3DAB">
        <w:rPr>
          <w:rFonts w:ascii="Calibri" w:hAnsi="Calibri" w:cs="Arial"/>
          <w:b/>
        </w:rPr>
        <w:t>1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C1C33F9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C6EDD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649BA3EF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  <w:r w:rsidR="0083523A">
        <w:rPr>
          <w:rFonts w:ascii="Calibri" w:hAnsi="Calibri" w:cs="Arial"/>
          <w:b/>
        </w:rPr>
        <w:t xml:space="preserve"> but formulae stated on page </w:t>
      </w:r>
      <w:proofErr w:type="gramStart"/>
      <w:r w:rsidR="0083523A">
        <w:rPr>
          <w:rFonts w:ascii="Calibri" w:hAnsi="Calibri" w:cs="Arial"/>
          <w:b/>
        </w:rPr>
        <w:t>2</w:t>
      </w:r>
      <w:proofErr w:type="gramEnd"/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B3DC40C" w14:textId="3CDE41E0" w:rsidR="005F3349" w:rsidRDefault="005F3349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5F3349">
        <w:rPr>
          <w:rFonts w:ascii="Arial" w:hAnsi="Arial" w:cs="Arial"/>
          <w:b/>
          <w:bCs/>
          <w:sz w:val="22"/>
          <w:szCs w:val="22"/>
        </w:rPr>
        <w:lastRenderedPageBreak/>
        <w:t>Useful formulae</w:t>
      </w:r>
    </w:p>
    <w:p w14:paraId="76609211" w14:textId="77777777" w:rsidR="00597699" w:rsidRDefault="00422935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 w:rsidRPr="00422935">
        <w:rPr>
          <w:rFonts w:ascii="Arial" w:hAnsi="Arial" w:cs="Arial"/>
          <w:b/>
          <w:bCs/>
          <w:noProof/>
          <w:sz w:val="22"/>
          <w:szCs w:val="22"/>
        </w:rPr>
        <w:drawing>
          <wp:inline distT="0" distB="0" distL="0" distR="0" wp14:anchorId="6EB90375" wp14:editId="0043020C">
            <wp:extent cx="6336030" cy="5737225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573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BE9AB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67B7EF59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6731EB80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35920A8A" w14:textId="5B77A32F" w:rsidR="005F3349" w:rsidRDefault="00D655AC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  <w:r w:rsidRPr="00D655AC">
        <w:rPr>
          <w:rFonts w:ascii="Arial" w:hAnsi="Arial" w:cs="Arial"/>
          <w:b/>
          <w:bCs/>
          <w:position w:val="-14"/>
          <w:sz w:val="22"/>
          <w:szCs w:val="22"/>
        </w:rPr>
        <w:object w:dxaOrig="3480" w:dyaOrig="400" w14:anchorId="34918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45pt;height:19pt" o:ole="">
            <v:imagedata r:id="rId13" o:title=""/>
          </v:shape>
          <o:OLEObject Type="Embed" ProgID="Equation.DSMT4" ShapeID="_x0000_i1025" DrawAspect="Content" ObjectID="_1745398133" r:id="rId14"/>
        </w:object>
      </w:r>
      <w:r w:rsidR="00597699">
        <w:rPr>
          <w:rFonts w:ascii="Arial" w:hAnsi="Arial" w:cs="Arial"/>
          <w:b/>
          <w:bCs/>
          <w:sz w:val="22"/>
          <w:szCs w:val="22"/>
        </w:rPr>
        <w:t xml:space="preserve"> </w:t>
      </w:r>
      <w:r w:rsidR="005F3349">
        <w:rPr>
          <w:rFonts w:ascii="Arial" w:hAnsi="Arial" w:cs="Arial"/>
          <w:b/>
          <w:bCs/>
          <w:sz w:val="22"/>
          <w:szCs w:val="22"/>
        </w:rPr>
        <w:br w:type="page"/>
      </w:r>
    </w:p>
    <w:p w14:paraId="4C4D69B9" w14:textId="28B8BC0B" w:rsidR="0083523A" w:rsidRDefault="00123D6E" w:rsidP="00123D6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4663AC">
        <w:rPr>
          <w:rFonts w:ascii="Arial" w:hAnsi="Arial" w:cs="Arial"/>
          <w:sz w:val="22"/>
          <w:szCs w:val="22"/>
        </w:rPr>
        <w:t>2 &amp; 3 = 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53F0D71" w14:textId="77777777" w:rsidR="00C87DA5" w:rsidRDefault="00C87DA5" w:rsidP="00123D6E">
      <w:pPr>
        <w:rPr>
          <w:rFonts w:ascii="Arial" w:hAnsi="Arial" w:cs="Arial"/>
          <w:sz w:val="22"/>
          <w:szCs w:val="22"/>
        </w:rPr>
      </w:pPr>
    </w:p>
    <w:p w14:paraId="372CCB2D" w14:textId="47507B61" w:rsidR="00C87DA5" w:rsidRDefault="00C87DA5" w:rsidP="00123D6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the function</w:t>
      </w:r>
      <w:r w:rsidR="00AD33AC" w:rsidRPr="00AD33AC">
        <w:rPr>
          <w:rFonts w:ascii="Arial" w:hAnsi="Arial" w:cs="Arial"/>
          <w:position w:val="-12"/>
          <w:sz w:val="22"/>
          <w:szCs w:val="22"/>
        </w:rPr>
        <w:object w:dxaOrig="540" w:dyaOrig="360" w14:anchorId="4786F179">
          <v:shape id="_x0000_i1026" type="#_x0000_t75" style="width:26.5pt;height:19pt" o:ole="">
            <v:imagedata r:id="rId15" o:title=""/>
          </v:shape>
          <o:OLEObject Type="Embed" ProgID="Equation.DSMT4" ShapeID="_x0000_i1026" DrawAspect="Content" ObjectID="_1745398134" r:id="rId16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7E6693">
        <w:rPr>
          <w:rFonts w:ascii="Arial" w:hAnsi="Arial" w:cs="Arial"/>
          <w:sz w:val="22"/>
          <w:szCs w:val="22"/>
        </w:rPr>
        <w:t>plotted below.</w:t>
      </w:r>
    </w:p>
    <w:p w14:paraId="53A4A7CD" w14:textId="2EF37A22" w:rsidR="007E6693" w:rsidRDefault="00CB44C5" w:rsidP="00123D6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6F68D21B">
          <v:shape id="_x0000_s1077" type="#_x0000_t75" style="position:absolute;margin-left:-7.8pt;margin-top:9.45pt;width:258.95pt;height:239.25pt;z-index:251658240">
            <v:imagedata r:id="rId17" o:title=""/>
          </v:shape>
          <o:OLEObject Type="Embed" ProgID="FXDraw.Graphic" ShapeID="_x0000_s1077" DrawAspect="Content" ObjectID="_1745398183" r:id="rId18"/>
        </w:object>
      </w:r>
    </w:p>
    <w:p w14:paraId="2F5E8285" w14:textId="4FC0B475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47C2B6BF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05B422B8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45FDFA1C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76942D25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4090A83E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10F45F24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3D7CAEC8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7934ED51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3C6A9BFB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427D6DDF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78025D25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09257C70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361CCE8F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7C72C75E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633362FA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6923D758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3ED873B9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1F0ED068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47478AEE" w14:textId="6F4EE29B" w:rsidR="007E6693" w:rsidRDefault="00113CF8" w:rsidP="00113CF8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lve for </w:t>
      </w:r>
      <w:r w:rsidR="009E34E8" w:rsidRPr="009E34E8">
        <w:rPr>
          <w:rFonts w:ascii="Arial" w:hAnsi="Arial" w:cs="Arial"/>
          <w:position w:val="-12"/>
          <w:sz w:val="22"/>
          <w:szCs w:val="22"/>
        </w:rPr>
        <w:object w:dxaOrig="880" w:dyaOrig="360" w14:anchorId="45F6FA91">
          <v:shape id="_x0000_i1028" type="#_x0000_t75" style="width:45.5pt;height:19pt" o:ole="">
            <v:imagedata r:id="rId19" o:title=""/>
          </v:shape>
          <o:OLEObject Type="Embed" ProgID="Equation.DSMT4" ShapeID="_x0000_i1028" DrawAspect="Content" ObjectID="_1745398135" r:id="rId20"/>
        </w:object>
      </w:r>
      <w:r w:rsidR="00577921">
        <w:rPr>
          <w:rFonts w:ascii="Arial" w:hAnsi="Arial" w:cs="Arial"/>
          <w:sz w:val="22"/>
          <w:szCs w:val="22"/>
        </w:rPr>
        <w:t>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102F6" w:rsidRPr="00BD6CB4" w14:paraId="4917A32B" w14:textId="77777777" w:rsidTr="008F6E6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61C6E2" w14:textId="3922A0C6" w:rsidR="008102F6" w:rsidRPr="00323B31" w:rsidRDefault="008102F6" w:rsidP="008F6E6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</w:p>
        </w:tc>
      </w:tr>
      <w:tr w:rsidR="008102F6" w:rsidRPr="00BD6CB4" w14:paraId="6A23E594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ADB8502" w14:textId="6F203F78" w:rsidR="008102F6" w:rsidRDefault="00FB4D1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 x=</w:t>
            </w:r>
            <w:r w:rsidR="007345C0">
              <w:rPr>
                <w:rFonts w:cs="Arial"/>
                <w:szCs w:val="22"/>
                <w:lang w:val="en-US"/>
              </w:rPr>
              <w:t>-2,2</w:t>
            </w:r>
          </w:p>
          <w:p w14:paraId="29C79ECD" w14:textId="77777777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102F6" w:rsidRPr="00BD6CB4" w14:paraId="5D522B05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E2B4710" w14:textId="77777777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102F6" w:rsidRPr="00BD6CB4" w14:paraId="59D9146E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49428C" w14:textId="2B09C43E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7345C0">
              <w:t>one value</w:t>
            </w:r>
          </w:p>
          <w:p w14:paraId="798AC5A1" w14:textId="5A8C5431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7345C0">
              <w:t>exactl</w:t>
            </w:r>
            <w:r w:rsidR="00BD7C82">
              <w:t>y two values</w:t>
            </w:r>
          </w:p>
          <w:p w14:paraId="55AFF1B8" w14:textId="6934C1D2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3EDC01BF" w14:textId="77777777" w:rsidR="00632A4B" w:rsidRDefault="00632A4B" w:rsidP="00632A4B">
      <w:pPr>
        <w:rPr>
          <w:rFonts w:ascii="Arial" w:hAnsi="Arial" w:cs="Arial"/>
          <w:sz w:val="22"/>
          <w:szCs w:val="22"/>
        </w:rPr>
      </w:pPr>
    </w:p>
    <w:p w14:paraId="259C5781" w14:textId="77777777" w:rsidR="00632A4B" w:rsidRPr="00632A4B" w:rsidRDefault="00632A4B" w:rsidP="00632A4B">
      <w:pPr>
        <w:rPr>
          <w:rFonts w:ascii="Arial" w:hAnsi="Arial" w:cs="Arial"/>
          <w:sz w:val="22"/>
          <w:szCs w:val="22"/>
        </w:rPr>
      </w:pPr>
    </w:p>
    <w:p w14:paraId="05A96015" w14:textId="0875AF62" w:rsidR="003B7B05" w:rsidRPr="00BD7C82" w:rsidRDefault="000B43F5" w:rsidP="000B43F5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</w:t>
      </w:r>
      <w:r w:rsidR="009E34E8" w:rsidRPr="009E34E8">
        <w:rPr>
          <w:rFonts w:ascii="Arial" w:hAnsi="Arial" w:cs="Arial"/>
          <w:position w:val="-16"/>
          <w:sz w:val="22"/>
          <w:szCs w:val="22"/>
        </w:rPr>
        <w:object w:dxaOrig="1020" w:dyaOrig="440" w14:anchorId="069CB83B">
          <v:shape id="_x0000_i1029" type="#_x0000_t75" style="width:53pt;height:22.95pt" o:ole="">
            <v:imagedata r:id="rId21" o:title=""/>
          </v:shape>
          <o:OLEObject Type="Embed" ProgID="Equation.DSMT4" ShapeID="_x0000_i1029" DrawAspect="Content" ObjectID="_1745398136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632A4B">
        <w:rPr>
          <w:rFonts w:ascii="Arial" w:hAnsi="Arial" w:cs="Arial"/>
          <w:sz w:val="22"/>
          <w:szCs w:val="22"/>
        </w:rPr>
        <w:t>on the axes below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102F6" w:rsidRPr="00BD6CB4" w14:paraId="75DD57F5" w14:textId="77777777" w:rsidTr="008F6E6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457C2EA" w14:textId="75DBE783" w:rsidR="008102F6" w:rsidRPr="00323B31" w:rsidRDefault="00CB44C5" w:rsidP="008F6E6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object w:dxaOrig="1440" w:dyaOrig="1440" w14:anchorId="1BA89831">
                <v:shape id="_x0000_s1124" type="#_x0000_t75" style="position:absolute;left:0;text-align:left;margin-left:63.85pt;margin-top:6.05pt;width:258.95pt;height:239.25pt;z-index:251658246">
                  <v:imagedata r:id="rId23" o:title=""/>
                </v:shape>
                <o:OLEObject Type="Embed" ProgID="FXDraw.Graphic" ShapeID="_x0000_s1124" DrawAspect="Content" ObjectID="_1745398184" r:id="rId24"/>
              </w:object>
            </w:r>
          </w:p>
        </w:tc>
      </w:tr>
      <w:tr w:rsidR="008102F6" w:rsidRPr="00BD6CB4" w14:paraId="17C35A66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8440BF" w14:textId="1AE79937" w:rsidR="008102F6" w:rsidRDefault="00CB44C5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4280D8F0">
                <v:shape id="_x0000_s1123" type="#_x0000_t75" style="position:absolute;margin-left:43.05pt;margin-top:582.25pt;width:258.95pt;height:239.25pt;z-index:251658245;mso-position-horizontal-relative:text;mso-position-vertical-relative:text">
                  <v:imagedata r:id="rId25" o:title=""/>
                </v:shape>
                <o:OLEObject Type="Embed" ProgID="FXDraw.Graphic" ShapeID="_x0000_s1123" DrawAspect="Content" ObjectID="_1745398185" r:id="rId26"/>
              </w:object>
            </w: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155864ED">
                <v:shape id="_x0000_s1122" type="#_x0000_t75" style="position:absolute;margin-left:43.05pt;margin-top:582.25pt;width:258.95pt;height:239.25pt;z-index:251658244;mso-position-horizontal-relative:text;mso-position-vertical-relative:text">
                  <v:imagedata r:id="rId25" o:title=""/>
                </v:shape>
                <o:OLEObject Type="Embed" ProgID="FXDraw.Graphic" ShapeID="_x0000_s1122" DrawAspect="Content" ObjectID="_1745398186" r:id="rId27"/>
              </w:object>
            </w:r>
          </w:p>
          <w:p w14:paraId="37B4CB36" w14:textId="77777777" w:rsidR="008102F6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DE498B5" w14:textId="77777777" w:rsidR="008102F6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9641D52" w14:textId="3271D8C8" w:rsidR="00BD7C82" w:rsidRDefault="00CB44C5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3A13BD7D">
                <v:shape id="_x0000_s1121" type="#_x0000_t75" style="position:absolute;margin-left:43.05pt;margin-top:582.25pt;width:258.95pt;height:239.25pt;z-index:251658243">
                  <v:imagedata r:id="rId25" o:title=""/>
                </v:shape>
                <o:OLEObject Type="Embed" ProgID="FXDraw.Graphic" ShapeID="_x0000_s1121" DrawAspect="Content" ObjectID="_1745398187" r:id="rId28"/>
              </w:object>
            </w:r>
          </w:p>
          <w:p w14:paraId="130AA3E8" w14:textId="77777777" w:rsidR="00BD7C82" w:rsidRDefault="00BD7C82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2F6AC4F" w14:textId="77777777" w:rsidR="00BD7C82" w:rsidRDefault="00BD7C82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4B9BB16" w14:textId="77777777" w:rsidR="00BD7C82" w:rsidRDefault="00BD7C82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E570D76" w14:textId="77777777" w:rsidR="00BD7C82" w:rsidRDefault="00BD7C82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E1B81D" w14:textId="77777777" w:rsidR="00BD7C82" w:rsidRDefault="00BD7C82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6797D58" w14:textId="77777777" w:rsidR="00BD7C82" w:rsidRDefault="00BD7C82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A6155A5" w14:textId="77777777" w:rsidR="00BD7C82" w:rsidRDefault="00BD7C82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609EE46" w14:textId="77777777" w:rsidR="00BD7C82" w:rsidRDefault="00BD7C82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B3D616D" w14:textId="77777777" w:rsidR="00BD7C82" w:rsidRDefault="00BD7C82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8836445" w14:textId="77777777" w:rsidR="00BD7C82" w:rsidRDefault="00BD7C82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BDF72A6" w14:textId="77777777" w:rsidR="00BD7C82" w:rsidRDefault="00BD7C82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FAF9BA5" w14:textId="77777777" w:rsidR="00BD7C82" w:rsidRDefault="00BD7C82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5C3132C" w14:textId="77777777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102F6" w:rsidRPr="00BD6CB4" w14:paraId="26FCC13F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6FC59C" w14:textId="77777777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102F6" w:rsidRPr="00BD6CB4" w14:paraId="722BA2F8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8E63FB" w14:textId="686E283E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651EF">
              <w:t>y intercept</w:t>
            </w:r>
          </w:p>
          <w:p w14:paraId="769E62B5" w14:textId="77FC9163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6C73B2">
              <w:t xml:space="preserve">Absolute value used to reflect negative y values in x </w:t>
            </w:r>
            <w:proofErr w:type="gramStart"/>
            <w:r w:rsidR="006C73B2">
              <w:t>axis</w:t>
            </w:r>
            <w:proofErr w:type="gramEnd"/>
          </w:p>
          <w:p w14:paraId="1864E82C" w14:textId="6EEF2409" w:rsidR="008102F6" w:rsidRPr="0016258F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6258F">
              <w:t>reflection of right to give new left side</w:t>
            </w:r>
          </w:p>
        </w:tc>
      </w:tr>
    </w:tbl>
    <w:p w14:paraId="66F95D15" w14:textId="00AF9982" w:rsidR="003B7B05" w:rsidRDefault="003B7B05" w:rsidP="000B43F5">
      <w:pPr>
        <w:rPr>
          <w:rFonts w:ascii="Arial" w:hAnsi="Arial" w:cs="Arial"/>
          <w:sz w:val="22"/>
          <w:szCs w:val="22"/>
        </w:rPr>
      </w:pPr>
    </w:p>
    <w:p w14:paraId="1C5C5B41" w14:textId="77777777" w:rsidR="009E34E8" w:rsidRDefault="009E34E8">
      <w:pPr>
        <w:suppressAutoHyphens w:val="0"/>
        <w:rPr>
          <w:rFonts w:ascii="Arial" w:hAnsi="Arial" w:cs="Arial"/>
          <w:sz w:val="22"/>
          <w:szCs w:val="22"/>
        </w:rPr>
      </w:pPr>
    </w:p>
    <w:p w14:paraId="22CEE014" w14:textId="1599EE6F" w:rsidR="009E34E8" w:rsidRDefault="009E34E8">
      <w:pPr>
        <w:suppressAutoHyphens w:val="0"/>
        <w:rPr>
          <w:rFonts w:ascii="Arial" w:hAnsi="Arial" w:cs="Arial"/>
          <w:sz w:val="22"/>
          <w:szCs w:val="22"/>
        </w:rPr>
      </w:pPr>
    </w:p>
    <w:p w14:paraId="5FBD2F78" w14:textId="626A9FF3" w:rsidR="003363C7" w:rsidRDefault="00D06FF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925039">
        <w:rPr>
          <w:rFonts w:ascii="Arial" w:hAnsi="Arial" w:cs="Arial"/>
          <w:sz w:val="22"/>
          <w:szCs w:val="22"/>
        </w:rPr>
        <w:t>2, 3 &amp; 3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125FC41" w14:textId="77777777" w:rsidR="003363C7" w:rsidRDefault="003363C7">
      <w:pPr>
        <w:suppressAutoHyphens w:val="0"/>
        <w:rPr>
          <w:rFonts w:ascii="Arial" w:hAnsi="Arial" w:cs="Arial"/>
          <w:sz w:val="22"/>
          <w:szCs w:val="22"/>
        </w:rPr>
      </w:pPr>
    </w:p>
    <w:p w14:paraId="5868BC1D" w14:textId="77777777" w:rsidR="00F23D41" w:rsidRDefault="00825FF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s </w:t>
      </w:r>
      <w:r w:rsidR="00AD33AC" w:rsidRPr="00070A2E">
        <w:rPr>
          <w:rFonts w:ascii="Arial" w:hAnsi="Arial" w:cs="Arial"/>
          <w:position w:val="-26"/>
          <w:sz w:val="22"/>
          <w:szCs w:val="22"/>
        </w:rPr>
        <w:object w:dxaOrig="1440" w:dyaOrig="620" w14:anchorId="7E9C26C0">
          <v:shape id="_x0000_i1034" type="#_x0000_t75" style="width:1in;height:30.45pt" o:ole="">
            <v:imagedata r:id="rId29" o:title=""/>
          </v:shape>
          <o:OLEObject Type="Embed" ProgID="Equation.DSMT4" ShapeID="_x0000_i1034" DrawAspect="Content" ObjectID="_1745398137" r:id="rId30"/>
        </w:object>
      </w:r>
      <w:r w:rsidR="00265450">
        <w:rPr>
          <w:rFonts w:ascii="Arial" w:hAnsi="Arial" w:cs="Arial"/>
          <w:sz w:val="22"/>
          <w:szCs w:val="22"/>
        </w:rPr>
        <w:t xml:space="preserve"> </w:t>
      </w:r>
      <w:r w:rsidR="00BE40B7">
        <w:rPr>
          <w:rFonts w:ascii="Arial" w:hAnsi="Arial" w:cs="Arial"/>
          <w:sz w:val="22"/>
          <w:szCs w:val="22"/>
        </w:rPr>
        <w:t xml:space="preserve">and </w:t>
      </w:r>
      <w:r w:rsidR="00F23D41" w:rsidRPr="00F23D41">
        <w:rPr>
          <w:rFonts w:ascii="Arial" w:hAnsi="Arial" w:cs="Arial"/>
          <w:position w:val="-22"/>
          <w:sz w:val="22"/>
          <w:szCs w:val="22"/>
        </w:rPr>
        <w:object w:dxaOrig="1219" w:dyaOrig="580" w14:anchorId="600D8160">
          <v:shape id="_x0000_i1035" type="#_x0000_t75" style="width:60.55pt;height:30.45pt" o:ole="">
            <v:imagedata r:id="rId31" o:title=""/>
          </v:shape>
          <o:OLEObject Type="Embed" ProgID="Equation.DSMT4" ShapeID="_x0000_i1035" DrawAspect="Content" ObjectID="_1745398138" r:id="rId32"/>
        </w:object>
      </w:r>
      <w:r w:rsidR="00F23D41">
        <w:rPr>
          <w:rFonts w:ascii="Arial" w:hAnsi="Arial" w:cs="Arial"/>
          <w:sz w:val="22"/>
          <w:szCs w:val="22"/>
        </w:rPr>
        <w:t>.</w:t>
      </w:r>
    </w:p>
    <w:p w14:paraId="0094261E" w14:textId="77777777" w:rsidR="00F23D41" w:rsidRDefault="00F23D41">
      <w:pPr>
        <w:suppressAutoHyphens w:val="0"/>
        <w:rPr>
          <w:rFonts w:ascii="Arial" w:hAnsi="Arial" w:cs="Arial"/>
          <w:sz w:val="22"/>
          <w:szCs w:val="22"/>
        </w:rPr>
      </w:pPr>
    </w:p>
    <w:p w14:paraId="5900477D" w14:textId="214C3E6A" w:rsidR="00682AA5" w:rsidRDefault="00F23D41" w:rsidP="00F23D41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natural domain</w:t>
      </w:r>
      <w:r w:rsidR="003E7DD8">
        <w:rPr>
          <w:rFonts w:ascii="Arial" w:hAnsi="Arial" w:cs="Arial"/>
          <w:sz w:val="22"/>
          <w:szCs w:val="22"/>
        </w:rPr>
        <w:t xml:space="preserve"> and range</w:t>
      </w:r>
      <w:r>
        <w:rPr>
          <w:rFonts w:ascii="Arial" w:hAnsi="Arial" w:cs="Arial"/>
          <w:sz w:val="22"/>
          <w:szCs w:val="22"/>
        </w:rPr>
        <w:t xml:space="preserve"> of </w:t>
      </w:r>
      <w:r w:rsidR="00925039" w:rsidRPr="00F23D41">
        <w:rPr>
          <w:rFonts w:ascii="Arial" w:hAnsi="Arial" w:cs="Arial"/>
          <w:position w:val="-10"/>
          <w:sz w:val="22"/>
          <w:szCs w:val="22"/>
        </w:rPr>
        <w:object w:dxaOrig="480" w:dyaOrig="300" w14:anchorId="4BACC007">
          <v:shape id="_x0000_i1036" type="#_x0000_t75" style="width:22.95pt;height:15.05pt" o:ole="">
            <v:imagedata r:id="rId33" o:title=""/>
          </v:shape>
          <o:OLEObject Type="Embed" ProgID="Equation.DSMT4" ShapeID="_x0000_i1036" DrawAspect="Content" ObjectID="_1745398139" r:id="rId34"/>
        </w:object>
      </w:r>
      <w:r w:rsidR="00864001">
        <w:rPr>
          <w:rFonts w:ascii="Arial" w:hAnsi="Arial" w:cs="Arial"/>
          <w:sz w:val="22"/>
          <w:szCs w:val="22"/>
        </w:rPr>
        <w:t>.</w:t>
      </w:r>
    </w:p>
    <w:p w14:paraId="6A5F791C" w14:textId="77777777" w:rsidR="00925039" w:rsidRDefault="00925039" w:rsidP="00925039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102F6" w:rsidRPr="00BD6CB4" w14:paraId="52340F0B" w14:textId="77777777" w:rsidTr="008F6E6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5EFF919" w14:textId="7F382C34" w:rsidR="008102F6" w:rsidRPr="00323B31" w:rsidRDefault="008102F6" w:rsidP="008F6E6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</w:p>
        </w:tc>
      </w:tr>
      <w:tr w:rsidR="008102F6" w:rsidRPr="00BD6CB4" w14:paraId="522C1416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320678" w14:textId="087A1257" w:rsidR="008102F6" w:rsidRDefault="00864A6A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665706">
              <w:rPr>
                <w:rFonts w:cs="Arial"/>
                <w:position w:val="-42"/>
                <w:szCs w:val="22"/>
                <w:lang w:val="en-US"/>
              </w:rPr>
              <w:object w:dxaOrig="880" w:dyaOrig="940" w14:anchorId="2CA30A39">
                <v:shape id="_x0000_i1037" type="#_x0000_t75" style="width:41.55pt;height:45.5pt" o:ole="">
                  <v:imagedata r:id="rId35" o:title=""/>
                </v:shape>
                <o:OLEObject Type="Embed" ProgID="Equation.DSMT4" ShapeID="_x0000_i1037" DrawAspect="Content" ObjectID="_1745398140" r:id="rId36"/>
              </w:object>
            </w:r>
            <w:r w:rsidR="00C266EB">
              <w:rPr>
                <w:rFonts w:cs="Arial"/>
                <w:szCs w:val="22"/>
                <w:lang w:val="en-US"/>
              </w:rPr>
              <w:t xml:space="preserve"> </w:t>
            </w:r>
          </w:p>
          <w:p w14:paraId="655A3EE7" w14:textId="77777777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102F6" w:rsidRPr="00BD6CB4" w14:paraId="506C479C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00B669D" w14:textId="77777777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102F6" w:rsidRPr="00BD6CB4" w14:paraId="565B2C4F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041CD0" w14:textId="64966331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A0398">
              <w:t>domain</w:t>
            </w:r>
          </w:p>
          <w:p w14:paraId="0A4D6653" w14:textId="71963D46" w:rsidR="008102F6" w:rsidRPr="008A0398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A0398">
              <w:t>range</w:t>
            </w:r>
            <w:r w:rsidRPr="00BD6CB4">
              <w:t xml:space="preserve"> </w:t>
            </w:r>
          </w:p>
        </w:tc>
      </w:tr>
    </w:tbl>
    <w:p w14:paraId="3B4E501F" w14:textId="77777777" w:rsidR="00925039" w:rsidRDefault="00925039" w:rsidP="00925039">
      <w:pPr>
        <w:suppressAutoHyphens w:val="0"/>
        <w:rPr>
          <w:rFonts w:ascii="Arial" w:hAnsi="Arial" w:cs="Arial"/>
          <w:sz w:val="22"/>
          <w:szCs w:val="22"/>
        </w:rPr>
      </w:pPr>
    </w:p>
    <w:p w14:paraId="1A76AE42" w14:textId="77777777" w:rsidR="00925039" w:rsidRPr="00925039" w:rsidRDefault="00925039" w:rsidP="00925039">
      <w:pPr>
        <w:suppressAutoHyphens w:val="0"/>
        <w:rPr>
          <w:rFonts w:ascii="Arial" w:hAnsi="Arial" w:cs="Arial"/>
          <w:sz w:val="22"/>
          <w:szCs w:val="22"/>
        </w:rPr>
      </w:pPr>
    </w:p>
    <w:p w14:paraId="034D768C" w14:textId="77777777" w:rsidR="001248FB" w:rsidRDefault="00655B49" w:rsidP="00655B49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oes </w:t>
      </w:r>
      <w:r w:rsidRPr="00655B49">
        <w:rPr>
          <w:rFonts w:ascii="Arial" w:hAnsi="Arial" w:cs="Arial"/>
          <w:position w:val="-10"/>
          <w:sz w:val="22"/>
          <w:szCs w:val="22"/>
        </w:rPr>
        <w:object w:dxaOrig="800" w:dyaOrig="300" w14:anchorId="60A98D75">
          <v:shape id="_x0000_i1038" type="#_x0000_t75" style="width:41.55pt;height:15.05pt" o:ole="">
            <v:imagedata r:id="rId37" o:title=""/>
          </v:shape>
          <o:OLEObject Type="Embed" ProgID="Equation.DSMT4" ShapeID="_x0000_i1038" DrawAspect="Content" ObjectID="_1745398141" r:id="rId38"/>
        </w:object>
      </w:r>
      <w:r>
        <w:rPr>
          <w:rFonts w:ascii="Arial" w:hAnsi="Arial" w:cs="Arial"/>
          <w:sz w:val="22"/>
          <w:szCs w:val="22"/>
        </w:rPr>
        <w:t xml:space="preserve"> exist</w:t>
      </w:r>
      <w:r w:rsidR="002D709E">
        <w:rPr>
          <w:rFonts w:ascii="Arial" w:hAnsi="Arial" w:cs="Arial"/>
          <w:sz w:val="22"/>
          <w:szCs w:val="22"/>
        </w:rPr>
        <w:t xml:space="preserve"> over the natural domain of </w:t>
      </w:r>
      <w:r w:rsidR="0018549A" w:rsidRPr="002D709E">
        <w:rPr>
          <w:rFonts w:ascii="Arial" w:hAnsi="Arial" w:cs="Arial"/>
          <w:position w:val="-10"/>
          <w:sz w:val="22"/>
          <w:szCs w:val="22"/>
        </w:rPr>
        <w:object w:dxaOrig="480" w:dyaOrig="300" w14:anchorId="60C9D396">
          <v:shape id="_x0000_i1039" type="#_x0000_t75" style="width:22.95pt;height:15.05pt" o:ole="">
            <v:imagedata r:id="rId33" o:title=""/>
          </v:shape>
          <o:OLEObject Type="Embed" ProgID="Equation.DSMT4" ShapeID="_x0000_i1039" DrawAspect="Content" ObjectID="_1745398142" r:id="rId39"/>
        </w:object>
      </w:r>
      <w:r w:rsidR="0018549A">
        <w:rPr>
          <w:rFonts w:ascii="Arial" w:hAnsi="Arial" w:cs="Arial"/>
          <w:sz w:val="22"/>
          <w:szCs w:val="22"/>
        </w:rPr>
        <w:t>? Explain.</w:t>
      </w:r>
    </w:p>
    <w:p w14:paraId="51B2D21C" w14:textId="77777777" w:rsidR="009A5D87" w:rsidRDefault="009A5D87" w:rsidP="009A5D87">
      <w:pPr>
        <w:suppressAutoHyphens w:val="0"/>
        <w:rPr>
          <w:rFonts w:ascii="Arial" w:hAnsi="Arial" w:cs="Arial"/>
          <w:sz w:val="22"/>
          <w:szCs w:val="22"/>
        </w:rPr>
      </w:pPr>
    </w:p>
    <w:p w14:paraId="32E09256" w14:textId="77777777" w:rsidR="009A5D87" w:rsidRDefault="009A5D87" w:rsidP="009A5D87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102F6" w:rsidRPr="00BD6CB4" w14:paraId="10A9B562" w14:textId="77777777" w:rsidTr="008F6E6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DBFDF1" w14:textId="72173424" w:rsidR="008102F6" w:rsidRPr="00323B31" w:rsidRDefault="008102F6" w:rsidP="008F6E6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</w:p>
        </w:tc>
      </w:tr>
      <w:tr w:rsidR="008102F6" w:rsidRPr="00BD6CB4" w14:paraId="1E1DDD08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A0383B" w14:textId="3AA1636D" w:rsidR="008102F6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29A2225" w14:textId="2014EB2D" w:rsidR="008102F6" w:rsidRDefault="00126CA5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i">
                  <w:drawing>
                    <wp:anchor distT="0" distB="0" distL="114300" distR="114300" simplePos="0" relativeHeight="251685896" behindDoc="0" locked="0" layoutInCell="1" allowOverlap="1" wp14:anchorId="2FF4F62C" wp14:editId="434B80F3">
                      <wp:simplePos x="0" y="0"/>
                      <wp:positionH relativeFrom="column">
                        <wp:posOffset>2983865</wp:posOffset>
                      </wp:positionH>
                      <wp:positionV relativeFrom="paragraph">
                        <wp:posOffset>-69850</wp:posOffset>
                      </wp:positionV>
                      <wp:extent cx="2108445" cy="325755"/>
                      <wp:effectExtent l="38100" t="38100" r="44450" b="36195"/>
                      <wp:wrapNone/>
                      <wp:docPr id="1833781019" name="Ink 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08445" cy="3257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a14="http://schemas.microsoft.com/office/drawing/2010/main" xmlns:pic="http://schemas.openxmlformats.org/drawingml/2006/picture" xmlns:a="http://schemas.openxmlformats.org/drawingml/2006/main">
                  <w:pict w14:anchorId="1E707232">
                    <v:shape id="Ink 28" style="position:absolute;margin-left:234.6pt;margin-top:-5.85pt;width:166.7pt;height:26.35pt;z-index:251685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type="#_x0000_t75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" w14:anchorId="34AF856F">
                      <v:imagedata o:title="" r:id="rId41"/>
                    </v:shape>
                  </w:pict>
                </mc:Fallback>
              </mc:AlternateContent>
            </w:r>
            <w:r w:rsidR="008F08F9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i">
                  <w:drawing>
                    <wp:anchor distT="0" distB="0" distL="114300" distR="114300" simplePos="0" relativeHeight="251664392" behindDoc="0" locked="0" layoutInCell="1" allowOverlap="1" wp14:anchorId="44D60ED9" wp14:editId="5CA474DC">
                      <wp:simplePos x="0" y="0"/>
                      <wp:positionH relativeFrom="column">
                        <wp:posOffset>1522730</wp:posOffset>
                      </wp:positionH>
                      <wp:positionV relativeFrom="paragraph">
                        <wp:posOffset>711200</wp:posOffset>
                      </wp:positionV>
                      <wp:extent cx="271210" cy="230710"/>
                      <wp:effectExtent l="38100" t="38100" r="14605" b="36195"/>
                      <wp:wrapNone/>
                      <wp:docPr id="1227330656" name="Ink 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1210" cy="2307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a14="http://schemas.microsoft.com/office/drawing/2010/main" xmlns:pic="http://schemas.openxmlformats.org/drawingml/2006/picture" xmlns:a="http://schemas.openxmlformats.org/drawingml/2006/main">
                  <w:pict w14:anchorId="4A6256DB">
                    <v:shape id="Ink 6" style="position:absolute;margin-left:119.55pt;margin-top:55.65pt;width:22.05pt;height:18.85pt;z-index:251664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type="#_x0000_t75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" w14:anchorId="0675414A">
                      <v:imagedata o:title="" r:id="rId43"/>
                    </v:shape>
                  </w:pict>
                </mc:Fallback>
              </mc:AlternateContent>
            </w:r>
            <w:r w:rsidR="008F08F9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i">
                  <w:drawing>
                    <wp:anchor distT="0" distB="0" distL="114300" distR="114300" simplePos="0" relativeHeight="251665416" behindDoc="0" locked="0" layoutInCell="1" allowOverlap="1" wp14:anchorId="2532EB82" wp14:editId="2C241083">
                      <wp:simplePos x="0" y="0"/>
                      <wp:positionH relativeFrom="column">
                        <wp:posOffset>897255</wp:posOffset>
                      </wp:positionH>
                      <wp:positionV relativeFrom="paragraph">
                        <wp:posOffset>682625</wp:posOffset>
                      </wp:positionV>
                      <wp:extent cx="380105" cy="248920"/>
                      <wp:effectExtent l="38100" t="38100" r="20320" b="36830"/>
                      <wp:wrapNone/>
                      <wp:docPr id="1508502931" name="Ink 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0105" cy="24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a14="http://schemas.microsoft.com/office/drawing/2010/main" xmlns:pic="http://schemas.openxmlformats.org/drawingml/2006/picture" xmlns:a="http://schemas.openxmlformats.org/drawingml/2006/main">
                  <w:pict w14:anchorId="3B0693CD">
                    <v:shape id="Ink 7" style="position:absolute;margin-left:70.3pt;margin-top:53.4pt;width:30.65pt;height:20.3pt;z-index:251665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type="#_x0000_t75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" w14:anchorId="7506B56A">
                      <v:imagedata o:title="" r:id="rId45"/>
                    </v:shape>
                  </w:pict>
                </mc:Fallback>
              </mc:AlternateContent>
            </w:r>
            <w:r w:rsidR="00124F5A" w:rsidRPr="00E0431F">
              <w:rPr>
                <w:rFonts w:ascii="Arial" w:hAnsi="Arial" w:cs="Arial"/>
                <w:position w:val="-110"/>
                <w:sz w:val="22"/>
                <w:szCs w:val="22"/>
              </w:rPr>
              <w:object w:dxaOrig="1359" w:dyaOrig="2320" w14:anchorId="422A40FA">
                <v:shape id="_x0000_i1040" type="#_x0000_t75" style="width:68.05pt;height:113.55pt" o:ole="">
                  <v:imagedata r:id="rId46" o:title=""/>
                </v:shape>
                <o:OLEObject Type="Embed" ProgID="Equation.DSMT4" ShapeID="_x0000_i1040" DrawAspect="Content" ObjectID="_1745398143" r:id="rId47"/>
              </w:object>
            </w:r>
          </w:p>
          <w:p w14:paraId="5629D6AF" w14:textId="77777777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102F6" w:rsidRPr="00BD6CB4" w14:paraId="13915828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AB52D22" w14:textId="77777777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102F6" w:rsidRPr="00BD6CB4" w14:paraId="277FC42F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EFB219" w14:textId="06528945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BA18B6">
              <w:t>states rele</w:t>
            </w:r>
            <w:r w:rsidR="00E55614">
              <w:t>vant domain and range</w:t>
            </w:r>
          </w:p>
          <w:p w14:paraId="0B90526F" w14:textId="2CFE6B0D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E55614">
              <w:t xml:space="preserve">states reason to </w:t>
            </w:r>
            <w:proofErr w:type="gramStart"/>
            <w:r w:rsidR="00E55614">
              <w:t>exist</w:t>
            </w:r>
            <w:proofErr w:type="gramEnd"/>
          </w:p>
          <w:p w14:paraId="2084F38A" w14:textId="55FF98AA" w:rsidR="008102F6" w:rsidRPr="00460F2C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E55614">
              <w:t xml:space="preserve">states </w:t>
            </w:r>
            <w:proofErr w:type="gramStart"/>
            <w:r w:rsidR="00E55614">
              <w:t>does</w:t>
            </w:r>
            <w:proofErr w:type="gramEnd"/>
            <w:r w:rsidR="00E55614">
              <w:t xml:space="preserve"> not exist with a reason</w:t>
            </w:r>
          </w:p>
        </w:tc>
      </w:tr>
    </w:tbl>
    <w:p w14:paraId="31A0276E" w14:textId="77777777" w:rsidR="009A5D87" w:rsidRDefault="009A5D87" w:rsidP="009A5D87">
      <w:pPr>
        <w:suppressAutoHyphens w:val="0"/>
        <w:rPr>
          <w:rFonts w:ascii="Arial" w:hAnsi="Arial" w:cs="Arial"/>
          <w:sz w:val="22"/>
          <w:szCs w:val="22"/>
        </w:rPr>
      </w:pPr>
    </w:p>
    <w:p w14:paraId="1CDB400F" w14:textId="77777777" w:rsidR="009A5D87" w:rsidRPr="009A5D87" w:rsidRDefault="009A5D87" w:rsidP="009A5D87">
      <w:pPr>
        <w:suppressAutoHyphens w:val="0"/>
        <w:rPr>
          <w:rFonts w:ascii="Arial" w:hAnsi="Arial" w:cs="Arial"/>
          <w:sz w:val="22"/>
          <w:szCs w:val="22"/>
        </w:rPr>
      </w:pPr>
    </w:p>
    <w:p w14:paraId="1B9AD29A" w14:textId="2EA2557D" w:rsidR="009C051C" w:rsidRPr="00DC513B" w:rsidRDefault="001248FB" w:rsidP="009C051C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largest possible domain for </w:t>
      </w:r>
      <w:r w:rsidR="007338E7" w:rsidRPr="00655B49">
        <w:rPr>
          <w:rFonts w:ascii="Arial" w:hAnsi="Arial" w:cs="Arial"/>
          <w:position w:val="-10"/>
          <w:sz w:val="22"/>
          <w:szCs w:val="22"/>
        </w:rPr>
        <w:object w:dxaOrig="800" w:dyaOrig="300" w14:anchorId="4B904C48">
          <v:shape id="_x0000_i1041" type="#_x0000_t75" style="width:41.55pt;height:15.05pt" o:ole="">
            <v:imagedata r:id="rId37" o:title=""/>
          </v:shape>
          <o:OLEObject Type="Embed" ProgID="Equation.DSMT4" ShapeID="_x0000_i1041" DrawAspect="Content" ObjectID="_1745398144" r:id="rId48"/>
        </w:object>
      </w:r>
      <w:r w:rsidR="00925039">
        <w:rPr>
          <w:rFonts w:ascii="Arial" w:hAnsi="Arial" w:cs="Arial"/>
          <w:sz w:val="22"/>
          <w:szCs w:val="22"/>
        </w:rPr>
        <w:t>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102F6" w:rsidRPr="00BD6CB4" w14:paraId="42024E6F" w14:textId="77777777" w:rsidTr="008F6E6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7754F1" w14:textId="12B62E34" w:rsidR="008102F6" w:rsidRPr="00323B31" w:rsidRDefault="008102F6" w:rsidP="008F6E6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</w:p>
        </w:tc>
      </w:tr>
      <w:tr w:rsidR="008102F6" w:rsidRPr="00BD6CB4" w14:paraId="4CD73A9C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D87CA98" w14:textId="77777777" w:rsidR="008102F6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D7413FF" w14:textId="34C9E4BB" w:rsidR="008102F6" w:rsidRDefault="00297CA9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12E79">
              <w:rPr>
                <w:rFonts w:cs="Arial"/>
                <w:position w:val="-132"/>
                <w:szCs w:val="22"/>
                <w:lang w:val="en-US"/>
              </w:rPr>
              <w:object w:dxaOrig="3340" w:dyaOrig="2760" w14:anchorId="46F45B9C">
                <v:shape id="_x0000_i1042" type="#_x0000_t75" style="width:166.95pt;height:136.5pt" o:ole="">
                  <v:imagedata r:id="rId49" o:title=""/>
                </v:shape>
                <o:OLEObject Type="Embed" ProgID="Equation.DSMT4" ShapeID="_x0000_i1042" DrawAspect="Content" ObjectID="_1745398145" r:id="rId50"/>
              </w:object>
            </w:r>
            <w:r w:rsidR="00DC513B">
              <w:rPr>
                <w:rFonts w:cs="Arial"/>
                <w:szCs w:val="22"/>
                <w:lang w:val="en-US"/>
              </w:rPr>
              <w:t xml:space="preserve"> </w:t>
            </w:r>
          </w:p>
          <w:p w14:paraId="798A61CF" w14:textId="77777777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102F6" w:rsidRPr="00BD6CB4" w14:paraId="581E95FC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F0489D" w14:textId="77777777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102F6" w:rsidRPr="00BD6CB4" w14:paraId="5191779D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86CD491" w14:textId="61ED51AF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7C5B15">
              <w:t>states rule, no need to simplify</w:t>
            </w:r>
            <w:r w:rsidR="00F90B14">
              <w:t xml:space="preserve"> OR gives reasoning </w:t>
            </w:r>
          </w:p>
          <w:p w14:paraId="7223875A" w14:textId="16FF0805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E6093B">
              <w:t>determines lower limit of domain</w:t>
            </w:r>
            <w:r w:rsidR="00926B3E">
              <w:t xml:space="preserve"> (</w:t>
            </w:r>
            <w:proofErr w:type="spellStart"/>
            <w:r w:rsidR="00926B3E">
              <w:t>non inclusive</w:t>
            </w:r>
            <w:proofErr w:type="spellEnd"/>
            <w:r w:rsidR="00926B3E">
              <w:t>)</w:t>
            </w:r>
          </w:p>
          <w:p w14:paraId="01BC42FB" w14:textId="77777777" w:rsidR="008102F6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 </w:t>
            </w:r>
            <w:r w:rsidR="00E6093B">
              <w:t>determines upper limit of domain</w:t>
            </w:r>
            <w:r w:rsidR="00926B3E">
              <w:t xml:space="preserve"> (</w:t>
            </w:r>
            <w:proofErr w:type="spellStart"/>
            <w:r w:rsidR="00926B3E">
              <w:t>non inclusive</w:t>
            </w:r>
            <w:proofErr w:type="spellEnd"/>
            <w:r w:rsidR="00926B3E">
              <w:t>)</w:t>
            </w:r>
          </w:p>
          <w:p w14:paraId="74E007A0" w14:textId="10320261" w:rsidR="00926B3E" w:rsidRPr="007C5B15" w:rsidRDefault="00926B3E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Do not award if ineq</w:t>
            </w:r>
            <w:r w:rsidR="002B381E">
              <w:t>uality incorrect</w:t>
            </w:r>
          </w:p>
        </w:tc>
      </w:tr>
    </w:tbl>
    <w:p w14:paraId="62552CB6" w14:textId="77777777" w:rsidR="009C051C" w:rsidRDefault="009C051C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5933081A" w14:textId="77777777" w:rsidR="009C051C" w:rsidRDefault="009C051C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29090E09" w14:textId="509B9B8C" w:rsidR="00A24289" w:rsidRDefault="001070E1" w:rsidP="009C051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A85CD9">
        <w:rPr>
          <w:rFonts w:ascii="Arial" w:hAnsi="Arial" w:cs="Arial"/>
          <w:sz w:val="22"/>
          <w:szCs w:val="22"/>
        </w:rPr>
        <w:t xml:space="preserve">3, </w:t>
      </w:r>
      <w:r w:rsidR="00B86004">
        <w:rPr>
          <w:rFonts w:ascii="Arial" w:hAnsi="Arial" w:cs="Arial"/>
          <w:sz w:val="22"/>
          <w:szCs w:val="22"/>
        </w:rPr>
        <w:t>3,</w:t>
      </w:r>
      <w:r w:rsidR="00685D20">
        <w:rPr>
          <w:rFonts w:ascii="Arial" w:hAnsi="Arial" w:cs="Arial"/>
          <w:sz w:val="22"/>
          <w:szCs w:val="22"/>
        </w:rPr>
        <w:t xml:space="preserve"> &amp; 2 = </w:t>
      </w:r>
      <w:r w:rsidR="000827AC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240BFBC" w14:textId="77777777" w:rsidR="00A24289" w:rsidRDefault="00A24289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309F6C87" w14:textId="43C6A237" w:rsidR="00B73A34" w:rsidRDefault="00A24289" w:rsidP="009C051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="009942FB" w:rsidRPr="002306DD">
        <w:rPr>
          <w:rFonts w:ascii="Arial" w:hAnsi="Arial" w:cs="Arial"/>
          <w:position w:val="-10"/>
          <w:sz w:val="22"/>
          <w:szCs w:val="22"/>
        </w:rPr>
        <w:object w:dxaOrig="2540" w:dyaOrig="340" w14:anchorId="4F8A8360">
          <v:shape id="_x0000_i1043" type="#_x0000_t75" style="width:128.95pt;height:15.05pt" o:ole="">
            <v:imagedata r:id="rId51" o:title=""/>
          </v:shape>
          <o:OLEObject Type="Embed" ProgID="Equation.DSMT4" ShapeID="_x0000_i1043" DrawAspect="Content" ObjectID="_1745398146" r:id="rId52"/>
        </w:object>
      </w:r>
      <w:r w:rsidR="00B73A34">
        <w:rPr>
          <w:rFonts w:ascii="Arial" w:hAnsi="Arial" w:cs="Arial"/>
          <w:sz w:val="22"/>
          <w:szCs w:val="22"/>
        </w:rPr>
        <w:t>.</w:t>
      </w:r>
    </w:p>
    <w:p w14:paraId="535A9C8A" w14:textId="77777777" w:rsidR="00B73A34" w:rsidRDefault="00B73A34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1276C174" w14:textId="737626FC" w:rsidR="002F277F" w:rsidRDefault="00B73A34" w:rsidP="00B73A34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5560D0" w:rsidRPr="00B73A34">
        <w:rPr>
          <w:rFonts w:ascii="Arial" w:hAnsi="Arial" w:cs="Arial"/>
          <w:position w:val="-10"/>
          <w:sz w:val="22"/>
          <w:szCs w:val="22"/>
        </w:rPr>
        <w:object w:dxaOrig="660" w:dyaOrig="340" w14:anchorId="484B834F">
          <v:shape id="_x0000_i1044" type="#_x0000_t75" style="width:34pt;height:15.05pt" o:ole="">
            <v:imagedata r:id="rId53" o:title=""/>
          </v:shape>
          <o:OLEObject Type="Embed" ProgID="Equation.DSMT4" ShapeID="_x0000_i1044" DrawAspect="Content" ObjectID="_1745398147" r:id="rId5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2F277F">
        <w:rPr>
          <w:rFonts w:ascii="Arial" w:hAnsi="Arial" w:cs="Arial"/>
          <w:sz w:val="22"/>
          <w:szCs w:val="22"/>
        </w:rPr>
        <w:t>and state its domain.</w:t>
      </w:r>
    </w:p>
    <w:p w14:paraId="12EBBC95" w14:textId="77777777" w:rsidR="002F277F" w:rsidRDefault="002F277F" w:rsidP="002F277F">
      <w:pPr>
        <w:suppressAutoHyphens w:val="0"/>
        <w:rPr>
          <w:rFonts w:ascii="Arial" w:hAnsi="Arial" w:cs="Arial"/>
          <w:sz w:val="22"/>
          <w:szCs w:val="22"/>
        </w:rPr>
      </w:pPr>
    </w:p>
    <w:p w14:paraId="53542CC6" w14:textId="77777777" w:rsidR="002F277F" w:rsidRDefault="002F277F" w:rsidP="002F277F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102F6" w:rsidRPr="00BD6CB4" w14:paraId="4002F262" w14:textId="77777777" w:rsidTr="008F6E6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A9422AC" w14:textId="3B1AEB00" w:rsidR="008102F6" w:rsidRPr="00323B31" w:rsidRDefault="008102F6" w:rsidP="008F6E6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</w:p>
        </w:tc>
      </w:tr>
      <w:tr w:rsidR="008102F6" w:rsidRPr="00BD6CB4" w14:paraId="0D04F3C4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196188" w14:textId="77777777" w:rsidR="008102F6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BF86A3" w14:textId="25992EDB" w:rsidR="008102F6" w:rsidRDefault="00FC49F5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C49F5">
              <w:rPr>
                <w:rFonts w:ascii="Arial" w:hAnsi="Arial" w:cs="Arial"/>
                <w:position w:val="-140"/>
                <w:sz w:val="22"/>
                <w:szCs w:val="22"/>
              </w:rPr>
              <w:object w:dxaOrig="4120" w:dyaOrig="2360" w14:anchorId="420D4BBB">
                <v:shape id="_x0000_i1045" type="#_x0000_t75" style="width:204.55pt;height:117.5pt" o:ole="">
                  <v:imagedata r:id="rId55" o:title=""/>
                </v:shape>
                <o:OLEObject Type="Embed" ProgID="Equation.DSMT4" ShapeID="_x0000_i1045" DrawAspect="Content" ObjectID="_1745398148" r:id="rId56"/>
              </w:object>
            </w:r>
          </w:p>
          <w:p w14:paraId="429CC1BA" w14:textId="77777777" w:rsidR="008102F6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2C0E459" w14:textId="77777777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102F6" w:rsidRPr="00BD6CB4" w14:paraId="6570B95D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0859FB" w14:textId="77777777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102F6" w:rsidRPr="00BD6CB4" w14:paraId="633A2ADB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84140E" w14:textId="7A62DF64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01157E">
              <w:t>swaps x and y</w:t>
            </w:r>
          </w:p>
          <w:p w14:paraId="56022CCF" w14:textId="610E31B8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C0498F">
              <w:t xml:space="preserve">states inverse rule with initially two </w:t>
            </w:r>
            <w:proofErr w:type="gramStart"/>
            <w:r w:rsidR="00C0498F">
              <w:t>possibilities</w:t>
            </w:r>
            <w:proofErr w:type="gramEnd"/>
          </w:p>
          <w:p w14:paraId="2C7DE53B" w14:textId="0739D28C" w:rsidR="008102F6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C0498F">
              <w:t xml:space="preserve">discards positive and states </w:t>
            </w:r>
            <w:proofErr w:type="gramStart"/>
            <w:r w:rsidR="00C0498F">
              <w:t>domain</w:t>
            </w:r>
            <w:proofErr w:type="gramEnd"/>
          </w:p>
          <w:p w14:paraId="74CFCEB7" w14:textId="01E6C7C5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DFBBF1A" w14:textId="77777777" w:rsidR="002F277F" w:rsidRDefault="002F277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ED4E9CC" w14:textId="77777777" w:rsidR="002F277F" w:rsidRDefault="002F277F" w:rsidP="002F277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continued</w:t>
      </w:r>
    </w:p>
    <w:p w14:paraId="2648ECEA" w14:textId="0735448B" w:rsidR="00D847C0" w:rsidRDefault="00C63BD5" w:rsidP="00C63BD5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</w:t>
      </w:r>
      <w:r w:rsidR="005560D0" w:rsidRPr="00C63BD5">
        <w:rPr>
          <w:rFonts w:ascii="Arial" w:hAnsi="Arial" w:cs="Arial"/>
          <w:position w:val="-12"/>
          <w:sz w:val="22"/>
          <w:szCs w:val="22"/>
        </w:rPr>
        <w:object w:dxaOrig="1359" w:dyaOrig="360" w14:anchorId="72C51548">
          <v:shape id="_x0000_i1046" type="#_x0000_t75" style="width:68.05pt;height:19pt" o:ole="">
            <v:imagedata r:id="rId57" o:title=""/>
          </v:shape>
          <o:OLEObject Type="Embed" ProgID="Equation.DSMT4" ShapeID="_x0000_i1046" DrawAspect="Content" ObjectID="_1745398149" r:id="rId5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D847C0">
        <w:rPr>
          <w:rFonts w:ascii="Arial" w:hAnsi="Arial" w:cs="Arial"/>
          <w:sz w:val="22"/>
          <w:szCs w:val="22"/>
        </w:rPr>
        <w:t>on the same set of axes below.</w:t>
      </w:r>
    </w:p>
    <w:p w14:paraId="295F51D2" w14:textId="44AC8842" w:rsidR="00D847C0" w:rsidRDefault="00D847C0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3A504999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499ADF2D" w14:textId="0D6CFEC0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noProof/>
        </w:rPr>
        <w:drawing>
          <wp:inline distT="0" distB="0" distL="0" distR="0" wp14:anchorId="2975D435" wp14:editId="285AC188">
            <wp:extent cx="3454578" cy="337202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454578" cy="3372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102F6" w:rsidRPr="00BD6CB4" w14:paraId="6A9E9806" w14:textId="77777777" w:rsidTr="008F6E6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2F8217" w14:textId="29E7C26F" w:rsidR="008102F6" w:rsidRPr="00323B31" w:rsidRDefault="008102F6" w:rsidP="008F6E6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</w:p>
        </w:tc>
      </w:tr>
      <w:tr w:rsidR="008102F6" w:rsidRPr="00BD6CB4" w14:paraId="33B91D07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C863557" w14:textId="77777777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102F6" w:rsidRPr="00BD6CB4" w14:paraId="67ED6134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F9B67E3" w14:textId="77777777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102F6" w:rsidRPr="00BD6CB4" w14:paraId="2E4F7985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8B6FDC1" w14:textId="11EA7E6E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A75DB">
              <w:t xml:space="preserve">sketches f with point (2,7) clearly </w:t>
            </w:r>
            <w:proofErr w:type="gramStart"/>
            <w:r w:rsidR="001A75DB">
              <w:t>plotted</w:t>
            </w:r>
            <w:proofErr w:type="gramEnd"/>
          </w:p>
          <w:p w14:paraId="3F31A43D" w14:textId="43EE9E62" w:rsidR="008102F6" w:rsidRPr="00BD6CB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A75DB">
              <w:t xml:space="preserve">sketches </w:t>
            </w:r>
            <w:proofErr w:type="gramStart"/>
            <w:r w:rsidR="001A75DB">
              <w:t>f(</w:t>
            </w:r>
            <w:proofErr w:type="gramEnd"/>
            <w:r w:rsidR="001A75DB">
              <w:t>-1) with point (7,2) clearly plotted</w:t>
            </w:r>
          </w:p>
          <w:p w14:paraId="54B7E816" w14:textId="4546EE91" w:rsidR="008102F6" w:rsidRPr="00ED4784" w:rsidRDefault="008102F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 </w:t>
            </w:r>
            <w:r w:rsidR="00B16621">
              <w:t>both functions appear to be reflected in line y=x</w:t>
            </w:r>
          </w:p>
        </w:tc>
      </w:tr>
    </w:tbl>
    <w:p w14:paraId="5E9C13FA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23A2C2C9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3250083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7A24991" w14:textId="6BAA7D9B" w:rsidR="001214BF" w:rsidRPr="002B0A09" w:rsidRDefault="001214BF" w:rsidP="000827AC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4AD236CA" w14:textId="77777777" w:rsidR="001214BF" w:rsidRDefault="001214BF" w:rsidP="001214BF">
      <w:pPr>
        <w:suppressAutoHyphens w:val="0"/>
        <w:rPr>
          <w:rFonts w:ascii="Arial" w:hAnsi="Arial" w:cs="Arial"/>
          <w:sz w:val="22"/>
          <w:szCs w:val="22"/>
        </w:rPr>
      </w:pPr>
    </w:p>
    <w:p w14:paraId="497941B5" w14:textId="77777777" w:rsidR="001214BF" w:rsidRDefault="001214BF" w:rsidP="001214BF">
      <w:pPr>
        <w:suppressAutoHyphens w:val="0"/>
        <w:rPr>
          <w:rFonts w:ascii="Arial" w:hAnsi="Arial" w:cs="Arial"/>
          <w:sz w:val="22"/>
          <w:szCs w:val="22"/>
        </w:rPr>
      </w:pPr>
    </w:p>
    <w:p w14:paraId="1BFE14D3" w14:textId="77777777" w:rsidR="001214BF" w:rsidRPr="001214BF" w:rsidRDefault="001214BF" w:rsidP="001214BF">
      <w:pPr>
        <w:suppressAutoHyphens w:val="0"/>
        <w:rPr>
          <w:rFonts w:ascii="Arial" w:hAnsi="Arial" w:cs="Arial"/>
          <w:sz w:val="22"/>
          <w:szCs w:val="22"/>
        </w:rPr>
      </w:pPr>
    </w:p>
    <w:p w14:paraId="245BB5E3" w14:textId="16F30145" w:rsidR="00846C4F" w:rsidRPr="00A003BA" w:rsidRDefault="009E266A" w:rsidP="00D847C0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value(s) of </w:t>
      </w:r>
      <w:r w:rsidR="00634C15" w:rsidRPr="009E266A">
        <w:rPr>
          <w:rFonts w:ascii="Arial" w:hAnsi="Arial" w:cs="Arial"/>
          <w:position w:val="-6"/>
          <w:sz w:val="22"/>
          <w:szCs w:val="22"/>
        </w:rPr>
        <w:object w:dxaOrig="180" w:dyaOrig="200" w14:anchorId="5729E161">
          <v:shape id="_x0000_i1047" type="#_x0000_t75" style="width:7.5pt;height:11.45pt" o:ole="">
            <v:imagedata r:id="rId60" o:title=""/>
          </v:shape>
          <o:OLEObject Type="Embed" ProgID="Equation.DSMT4" ShapeID="_x0000_i1047" DrawAspect="Content" ObjectID="_1745398150" r:id="rId61"/>
        </w:object>
      </w:r>
      <w:r w:rsidR="00634C15">
        <w:rPr>
          <w:rFonts w:ascii="Arial" w:hAnsi="Arial" w:cs="Arial"/>
          <w:sz w:val="22"/>
          <w:szCs w:val="22"/>
        </w:rPr>
        <w:t xml:space="preserve">, if any, such that </w:t>
      </w:r>
      <w:r w:rsidR="001214BF" w:rsidRPr="00634C15">
        <w:rPr>
          <w:rFonts w:ascii="Arial" w:hAnsi="Arial" w:cs="Arial"/>
          <w:position w:val="-10"/>
          <w:sz w:val="22"/>
          <w:szCs w:val="22"/>
        </w:rPr>
        <w:object w:dxaOrig="1140" w:dyaOrig="300" w14:anchorId="6F130571">
          <v:shape id="_x0000_i1048" type="#_x0000_t75" style="width:56.95pt;height:15.05pt" o:ole="">
            <v:imagedata r:id="rId62" o:title=""/>
          </v:shape>
          <o:OLEObject Type="Embed" ProgID="Equation.DSMT4" ShapeID="_x0000_i1048" DrawAspect="Content" ObjectID="_1745398151" r:id="rId63"/>
        </w:object>
      </w:r>
      <w:r w:rsidR="001214BF">
        <w:rPr>
          <w:rFonts w:ascii="Arial" w:hAnsi="Arial" w:cs="Arial"/>
          <w:sz w:val="22"/>
          <w:szCs w:val="22"/>
        </w:rPr>
        <w:t>. Explain.</w:t>
      </w:r>
    </w:p>
    <w:p w14:paraId="379C1436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A1A8E" w:rsidRPr="00BD6CB4" w14:paraId="1B06DD90" w14:textId="77777777" w:rsidTr="008F6E6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6DD8367" w14:textId="7B25846C" w:rsidR="00EA1A8E" w:rsidRPr="00323B31" w:rsidRDefault="00EA1A8E" w:rsidP="008F6E6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</w:p>
        </w:tc>
      </w:tr>
      <w:tr w:rsidR="00EA1A8E" w:rsidRPr="00BD6CB4" w14:paraId="5E2B0B5D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16E9A4D" w14:textId="77777777" w:rsidR="00EA1A8E" w:rsidRDefault="00EA1A8E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B2276A2" w14:textId="064321FB" w:rsidR="00EA1A8E" w:rsidRDefault="00A003BA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 w:val="22"/>
                <w:szCs w:val="22"/>
              </w:rPr>
            </w:pPr>
            <w:r w:rsidRPr="00634C15">
              <w:rPr>
                <w:rFonts w:ascii="Arial" w:hAnsi="Arial" w:cs="Arial"/>
                <w:position w:val="-10"/>
                <w:sz w:val="22"/>
                <w:szCs w:val="22"/>
              </w:rPr>
              <w:object w:dxaOrig="1140" w:dyaOrig="300" w14:anchorId="582E0F42">
                <v:shape id="_x0000_i1049" type="#_x0000_t75" style="width:56.95pt;height:15.05pt" o:ole="">
                  <v:imagedata r:id="rId62" o:title=""/>
                </v:shape>
                <o:OLEObject Type="Embed" ProgID="Equation.DSMT4" ShapeID="_x0000_i1049" DrawAspect="Content" ObjectID="_1745398152" r:id="rId64"/>
              </w:object>
            </w:r>
            <w:r w:rsidR="00653F43">
              <w:rPr>
                <w:rFonts w:ascii="Arial" w:hAnsi="Arial" w:cs="Arial"/>
                <w:sz w:val="22"/>
                <w:szCs w:val="22"/>
              </w:rPr>
              <w:t xml:space="preserve">results in </w:t>
            </w:r>
            <w:r w:rsidR="002A3A5F" w:rsidRPr="00653F43">
              <w:rPr>
                <w:rFonts w:ascii="Arial" w:hAnsi="Arial" w:cs="Arial"/>
                <w:position w:val="-12"/>
                <w:sz w:val="22"/>
                <w:szCs w:val="22"/>
              </w:rPr>
              <w:object w:dxaOrig="1359" w:dyaOrig="360" w14:anchorId="38D57755">
                <v:shape id="_x0000_i1050" type="#_x0000_t75" style="width:68.05pt;height:19pt" o:ole="">
                  <v:imagedata r:id="rId65" o:title=""/>
                </v:shape>
                <o:OLEObject Type="Embed" ProgID="Equation.DSMT4" ShapeID="_x0000_i1050" DrawAspect="Content" ObjectID="_1745398153" r:id="rId66"/>
              </w:object>
            </w:r>
            <w:r w:rsidR="00653F43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2A3A5F">
              <w:rPr>
                <w:rFonts w:ascii="Arial" w:hAnsi="Arial" w:cs="Arial"/>
                <w:sz w:val="22"/>
                <w:szCs w:val="22"/>
              </w:rPr>
              <w:t xml:space="preserve">graphs overlapping at these </w:t>
            </w:r>
            <w:proofErr w:type="gramStart"/>
            <w:r w:rsidR="002A3A5F">
              <w:rPr>
                <w:rFonts w:ascii="Arial" w:hAnsi="Arial" w:cs="Arial"/>
                <w:sz w:val="22"/>
                <w:szCs w:val="22"/>
              </w:rPr>
              <w:t>points</w:t>
            </w:r>
            <w:proofErr w:type="gramEnd"/>
          </w:p>
          <w:p w14:paraId="12B93861" w14:textId="769E5244" w:rsidR="004F5191" w:rsidRDefault="004F5191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From graph above it is apparent that </w:t>
            </w:r>
            <w:r w:rsidR="00E614B5" w:rsidRPr="00653F43">
              <w:rPr>
                <w:rFonts w:ascii="Arial" w:hAnsi="Arial" w:cs="Arial"/>
                <w:position w:val="-12"/>
                <w:sz w:val="22"/>
                <w:szCs w:val="22"/>
              </w:rPr>
              <w:object w:dxaOrig="1359" w:dyaOrig="360" w14:anchorId="0BE587C7">
                <v:shape id="_x0000_i1051" type="#_x0000_t75" style="width:68.05pt;height:19pt" o:ole="">
                  <v:imagedata r:id="rId67" o:title=""/>
                </v:shape>
                <o:OLEObject Type="Embed" ProgID="Equation.DSMT4" ShapeID="_x0000_i1051" DrawAspect="Content" ObjectID="_1745398154" r:id="rId68"/>
              </w:object>
            </w:r>
            <w:r w:rsidR="00E614B5">
              <w:rPr>
                <w:rFonts w:ascii="Arial" w:hAnsi="Arial" w:cs="Arial"/>
                <w:sz w:val="22"/>
                <w:szCs w:val="22"/>
              </w:rPr>
              <w:t>therefore no solutions</w:t>
            </w:r>
          </w:p>
          <w:p w14:paraId="342DE5AA" w14:textId="77777777" w:rsidR="00EA1A8E" w:rsidRDefault="00EA1A8E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FD0892A" w14:textId="77777777" w:rsidR="00EA1A8E" w:rsidRPr="00BD6CB4" w:rsidRDefault="00EA1A8E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A1A8E" w:rsidRPr="00BD6CB4" w14:paraId="5C2176F5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5FD956" w14:textId="77777777" w:rsidR="00EA1A8E" w:rsidRPr="00BD6CB4" w:rsidRDefault="00EA1A8E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A1A8E" w:rsidRPr="00BD6CB4" w14:paraId="0E68C20F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DD701F" w14:textId="5DBCC2A1" w:rsidR="00EA1A8E" w:rsidRPr="00BD6CB4" w:rsidRDefault="00EA1A8E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667F5">
              <w:t xml:space="preserve">explains that </w:t>
            </w:r>
            <w:r w:rsidR="001667F5" w:rsidRPr="00634C15">
              <w:rPr>
                <w:rFonts w:ascii="Arial" w:hAnsi="Arial" w:cs="Arial"/>
                <w:position w:val="-10"/>
                <w:sz w:val="22"/>
                <w:szCs w:val="22"/>
              </w:rPr>
              <w:object w:dxaOrig="1140" w:dyaOrig="300" w14:anchorId="603D8593">
                <v:shape id="_x0000_i1052" type="#_x0000_t75" style="width:56.95pt;height:15.05pt" o:ole="">
                  <v:imagedata r:id="rId62" o:title=""/>
                </v:shape>
                <o:OLEObject Type="Embed" ProgID="Equation.DSMT4" ShapeID="_x0000_i1052" DrawAspect="Content" ObjectID="_1745398155" r:id="rId69"/>
              </w:object>
            </w:r>
            <w:r w:rsidR="001667F5">
              <w:rPr>
                <w:rFonts w:ascii="Arial" w:hAnsi="Arial" w:cs="Arial"/>
                <w:sz w:val="22"/>
                <w:szCs w:val="22"/>
              </w:rPr>
              <w:t xml:space="preserve">results in </w:t>
            </w:r>
            <w:r w:rsidR="001667F5" w:rsidRPr="00653F43">
              <w:rPr>
                <w:rFonts w:ascii="Arial" w:hAnsi="Arial" w:cs="Arial"/>
                <w:position w:val="-12"/>
                <w:sz w:val="22"/>
                <w:szCs w:val="22"/>
              </w:rPr>
              <w:object w:dxaOrig="1359" w:dyaOrig="360" w14:anchorId="333A46D9">
                <v:shape id="_x0000_i1053" type="#_x0000_t75" style="width:68.05pt;height:19pt" o:ole="">
                  <v:imagedata r:id="rId65" o:title=""/>
                </v:shape>
                <o:OLEObject Type="Embed" ProgID="Equation.DSMT4" ShapeID="_x0000_i1053" DrawAspect="Content" ObjectID="_1745398156" r:id="rId70"/>
              </w:object>
            </w:r>
          </w:p>
          <w:p w14:paraId="6C2303F1" w14:textId="60D05150" w:rsidR="00EA1A8E" w:rsidRPr="00BD6CB4" w:rsidRDefault="00EA1A8E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667F5">
              <w:t xml:space="preserve">states no solution to equation with a </w:t>
            </w:r>
            <w:proofErr w:type="gramStart"/>
            <w:r w:rsidR="001667F5">
              <w:t>reason</w:t>
            </w:r>
            <w:proofErr w:type="gramEnd"/>
          </w:p>
          <w:p w14:paraId="3F32796B" w14:textId="1FEFA00C" w:rsidR="00EA1A8E" w:rsidRPr="00BD6CB4" w:rsidRDefault="00EA1A8E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61725FB8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515CE9BD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8BCD457" w14:textId="55BE6ED0" w:rsidR="00846C4F" w:rsidRDefault="00685D20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(</w:t>
      </w:r>
      <w:r w:rsidR="007F5426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E1A39C6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07E6712D" w14:textId="21AF1B7E" w:rsidR="005B1F69" w:rsidRDefault="008D65DB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Pr="008D65DB">
        <w:rPr>
          <w:rFonts w:ascii="Arial" w:hAnsi="Arial" w:cs="Arial"/>
          <w:position w:val="-22"/>
          <w:sz w:val="22"/>
          <w:szCs w:val="22"/>
        </w:rPr>
        <w:object w:dxaOrig="1180" w:dyaOrig="580" w14:anchorId="2FB4EBC3">
          <v:shape id="_x0000_i1054" type="#_x0000_t75" style="width:56.95pt;height:30.45pt" o:ole="">
            <v:imagedata r:id="rId71" o:title=""/>
          </v:shape>
          <o:OLEObject Type="Embed" ProgID="Equation.DSMT4" ShapeID="_x0000_i1054" DrawAspect="Content" ObjectID="_1745398157" r:id="rId7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1B471A">
        <w:rPr>
          <w:rFonts w:ascii="Arial" w:hAnsi="Arial" w:cs="Arial"/>
          <w:sz w:val="22"/>
          <w:szCs w:val="22"/>
        </w:rPr>
        <w:t xml:space="preserve">is a solution to the equation </w:t>
      </w:r>
      <w:r w:rsidR="00956CF3" w:rsidRPr="00956CF3">
        <w:rPr>
          <w:rFonts w:ascii="Arial" w:hAnsi="Arial" w:cs="Arial"/>
          <w:position w:val="-6"/>
          <w:sz w:val="22"/>
          <w:szCs w:val="22"/>
        </w:rPr>
        <w:object w:dxaOrig="660" w:dyaOrig="300" w14:anchorId="338CC822">
          <v:shape id="_x0000_i1055" type="#_x0000_t75" style="width:34pt;height:15.05pt" o:ole="">
            <v:imagedata r:id="rId73" o:title=""/>
          </v:shape>
          <o:OLEObject Type="Embed" ProgID="Equation.DSMT4" ShapeID="_x0000_i1055" DrawAspect="Content" ObjectID="_1745398158" r:id="rId74"/>
        </w:object>
      </w:r>
      <w:r w:rsidR="001B471A">
        <w:rPr>
          <w:rFonts w:ascii="Arial" w:hAnsi="Arial" w:cs="Arial"/>
          <w:sz w:val="22"/>
          <w:szCs w:val="22"/>
        </w:rPr>
        <w:t xml:space="preserve"> </w:t>
      </w:r>
      <w:r w:rsidR="00956CF3">
        <w:rPr>
          <w:rFonts w:ascii="Arial" w:hAnsi="Arial" w:cs="Arial"/>
          <w:sz w:val="22"/>
          <w:szCs w:val="22"/>
        </w:rPr>
        <w:t xml:space="preserve">where </w:t>
      </w:r>
      <w:r w:rsidR="00956CF3" w:rsidRPr="00956CF3">
        <w:rPr>
          <w:rFonts w:ascii="Arial" w:hAnsi="Arial" w:cs="Arial"/>
          <w:position w:val="-4"/>
          <w:sz w:val="22"/>
          <w:szCs w:val="22"/>
        </w:rPr>
        <w:object w:dxaOrig="180" w:dyaOrig="180" w14:anchorId="63A666E6">
          <v:shape id="_x0000_i1056" type="#_x0000_t75" style="width:7.5pt;height:7.5pt" o:ole="">
            <v:imagedata r:id="rId75" o:title=""/>
          </v:shape>
          <o:OLEObject Type="Embed" ProgID="Equation.DSMT4" ShapeID="_x0000_i1056" DrawAspect="Content" ObjectID="_1745398159" r:id="rId76"/>
        </w:object>
      </w:r>
      <w:r w:rsidR="00956CF3">
        <w:rPr>
          <w:rFonts w:ascii="Arial" w:hAnsi="Arial" w:cs="Arial"/>
          <w:sz w:val="22"/>
          <w:szCs w:val="22"/>
        </w:rPr>
        <w:t xml:space="preserve"> is a </w:t>
      </w:r>
      <w:r w:rsidR="005C338C">
        <w:rPr>
          <w:rFonts w:ascii="Arial" w:hAnsi="Arial" w:cs="Arial"/>
          <w:sz w:val="22"/>
          <w:szCs w:val="22"/>
        </w:rPr>
        <w:t xml:space="preserve">positive real number </w:t>
      </w:r>
      <w:r w:rsidR="002D541A">
        <w:rPr>
          <w:rFonts w:ascii="Arial" w:hAnsi="Arial" w:cs="Arial"/>
          <w:sz w:val="22"/>
          <w:szCs w:val="22"/>
        </w:rPr>
        <w:t xml:space="preserve">and </w:t>
      </w:r>
      <w:r w:rsidR="0071521F" w:rsidRPr="0071521F">
        <w:rPr>
          <w:rFonts w:ascii="Arial" w:hAnsi="Arial" w:cs="Arial"/>
          <w:position w:val="-6"/>
          <w:sz w:val="22"/>
          <w:szCs w:val="22"/>
        </w:rPr>
        <w:object w:dxaOrig="180" w:dyaOrig="200" w14:anchorId="41A700D2">
          <v:shape id="_x0000_i1057" type="#_x0000_t75" style="width:7.5pt;height:11.45pt" o:ole="">
            <v:imagedata r:id="rId77" o:title=""/>
          </v:shape>
          <o:OLEObject Type="Embed" ProgID="Equation.DSMT4" ShapeID="_x0000_i1057" DrawAspect="Content" ObjectID="_1745398160" r:id="rId78"/>
        </w:object>
      </w:r>
      <w:r w:rsidR="0071521F">
        <w:rPr>
          <w:rFonts w:ascii="Arial" w:hAnsi="Arial" w:cs="Arial"/>
          <w:sz w:val="22"/>
          <w:szCs w:val="22"/>
        </w:rPr>
        <w:t xml:space="preserve"> is a positive integer</w:t>
      </w:r>
      <w:r w:rsidR="00111ADC">
        <w:rPr>
          <w:rFonts w:ascii="Arial" w:hAnsi="Arial" w:cs="Arial"/>
          <w:sz w:val="22"/>
          <w:szCs w:val="22"/>
        </w:rPr>
        <w:t xml:space="preserve">, determine the smallest possible value for </w:t>
      </w:r>
      <w:r w:rsidR="00111ADC" w:rsidRPr="00956CF3">
        <w:rPr>
          <w:rFonts w:ascii="Arial" w:hAnsi="Arial" w:cs="Arial"/>
          <w:position w:val="-4"/>
          <w:sz w:val="22"/>
          <w:szCs w:val="22"/>
        </w:rPr>
        <w:object w:dxaOrig="180" w:dyaOrig="180" w14:anchorId="7C78F429">
          <v:shape id="_x0000_i1058" type="#_x0000_t75" style="width:7.5pt;height:7.5pt" o:ole="">
            <v:imagedata r:id="rId75" o:title=""/>
          </v:shape>
          <o:OLEObject Type="Embed" ProgID="Equation.DSMT4" ShapeID="_x0000_i1058" DrawAspect="Content" ObjectID="_1745398161" r:id="rId79"/>
        </w:object>
      </w:r>
      <w:r w:rsidR="00B969E3">
        <w:rPr>
          <w:rFonts w:ascii="Arial" w:hAnsi="Arial" w:cs="Arial"/>
          <w:sz w:val="22"/>
          <w:szCs w:val="22"/>
        </w:rPr>
        <w:t xml:space="preserve">in the form </w:t>
      </w:r>
      <w:r w:rsidR="007F5426" w:rsidRPr="00B969E3">
        <w:rPr>
          <w:rFonts w:ascii="Arial" w:hAnsi="Arial" w:cs="Arial"/>
          <w:position w:val="-6"/>
          <w:sz w:val="22"/>
          <w:szCs w:val="22"/>
        </w:rPr>
        <w:object w:dxaOrig="260" w:dyaOrig="300" w14:anchorId="78FBF434">
          <v:shape id="_x0000_i1059" type="#_x0000_t75" style="width:15.05pt;height:15.05pt" o:ole="">
            <v:imagedata r:id="rId80" o:title=""/>
          </v:shape>
          <o:OLEObject Type="Embed" ProgID="Equation.DSMT4" ShapeID="_x0000_i1059" DrawAspect="Content" ObjectID="_1745398162" r:id="rId81"/>
        </w:object>
      </w:r>
      <w:r w:rsidR="007F5426">
        <w:rPr>
          <w:rFonts w:ascii="Arial" w:hAnsi="Arial" w:cs="Arial"/>
          <w:sz w:val="22"/>
          <w:szCs w:val="22"/>
        </w:rPr>
        <w:t xml:space="preserve">. </w:t>
      </w:r>
      <w:r w:rsidR="007F5426" w:rsidRPr="0027103D">
        <w:rPr>
          <w:rFonts w:ascii="Arial" w:hAnsi="Arial" w:cs="Arial"/>
          <w:b/>
          <w:bCs/>
          <w:sz w:val="22"/>
          <w:szCs w:val="22"/>
        </w:rPr>
        <w:t>Justify</w:t>
      </w:r>
      <w:r w:rsidR="007F5426">
        <w:rPr>
          <w:rFonts w:ascii="Arial" w:hAnsi="Arial" w:cs="Arial"/>
          <w:sz w:val="22"/>
          <w:szCs w:val="22"/>
        </w:rPr>
        <w:t xml:space="preserve"> your answer.</w:t>
      </w:r>
    </w:p>
    <w:p w14:paraId="707F64DD" w14:textId="77777777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4C56E363" w14:textId="77777777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027C6497" w14:textId="77777777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A1A8E" w:rsidRPr="00BD6CB4" w14:paraId="3CA483AE" w14:textId="77777777" w:rsidTr="008F6E6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8753BF" w14:textId="743D9FB9" w:rsidR="00EA1A8E" w:rsidRPr="00323B31" w:rsidRDefault="00EA1A8E" w:rsidP="008F6E6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</w:p>
        </w:tc>
      </w:tr>
      <w:tr w:rsidR="00EA1A8E" w:rsidRPr="00BD6CB4" w14:paraId="48A94F59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E5C7405" w14:textId="77777777" w:rsidR="00EA1A8E" w:rsidRDefault="00EA1A8E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BDB9413" w14:textId="4DFDA0F1" w:rsidR="00EA1A8E" w:rsidRDefault="00214E1E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14E1E">
              <w:rPr>
                <w:rFonts w:ascii="Arial" w:hAnsi="Arial" w:cs="Arial"/>
                <w:position w:val="-86"/>
                <w:sz w:val="22"/>
                <w:szCs w:val="22"/>
              </w:rPr>
              <w:object w:dxaOrig="4520" w:dyaOrig="2400" w14:anchorId="69A700A5">
                <v:shape id="_x0000_i1060" type="#_x0000_t75" style="width:223.5pt;height:121.05pt" o:ole="">
                  <v:imagedata r:id="rId82" o:title=""/>
                </v:shape>
                <o:OLEObject Type="Embed" ProgID="Equation.DSMT4" ShapeID="_x0000_i1060" DrawAspect="Content" ObjectID="_1745398163" r:id="rId83"/>
              </w:object>
            </w:r>
          </w:p>
          <w:p w14:paraId="1611EC77" w14:textId="77777777" w:rsidR="00EA1A8E" w:rsidRPr="00BD6CB4" w:rsidRDefault="00EA1A8E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A1A8E" w:rsidRPr="00BD6CB4" w14:paraId="550154C2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55EA11" w14:textId="77777777" w:rsidR="00EA1A8E" w:rsidRPr="00BD6CB4" w:rsidRDefault="00EA1A8E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A1A8E" w:rsidRPr="00BD6CB4" w14:paraId="201B05C1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F1D745D" w14:textId="02AF3588" w:rsidR="00EA1A8E" w:rsidRPr="00BD6CB4" w:rsidRDefault="00EA1A8E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A5244">
              <w:t xml:space="preserve">establishes a relationship between n and k </w:t>
            </w:r>
            <w:proofErr w:type="gramStart"/>
            <w:r w:rsidR="005A5244">
              <w:t>algebraically</w:t>
            </w:r>
            <w:proofErr w:type="gramEnd"/>
            <w:r w:rsidR="005A5244">
              <w:t xml:space="preserve"> </w:t>
            </w:r>
          </w:p>
          <w:p w14:paraId="1805DE1E" w14:textId="075BE5A2" w:rsidR="00EA1A8E" w:rsidRPr="00BD6CB4" w:rsidRDefault="00EA1A8E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B92743">
              <w:t xml:space="preserve">determines smallest value for </w:t>
            </w:r>
            <w:proofErr w:type="gramStart"/>
            <w:r w:rsidR="00B92743">
              <w:t>n</w:t>
            </w:r>
            <w:proofErr w:type="gramEnd"/>
          </w:p>
          <w:p w14:paraId="7902D286" w14:textId="5EDF3A9E" w:rsidR="00EA1A8E" w:rsidRDefault="00EA1A8E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B92743">
              <w:t>expresses r as a power of 3.</w:t>
            </w:r>
          </w:p>
          <w:p w14:paraId="525BA021" w14:textId="05827658" w:rsidR="00AB7B0A" w:rsidRPr="00214E1E" w:rsidRDefault="00AB7B0A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</w:p>
        </w:tc>
      </w:tr>
    </w:tbl>
    <w:p w14:paraId="4FAB0749" w14:textId="77777777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04E0DF97" w14:textId="77777777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EF830CA" w14:textId="77777777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26CCCFC" w14:textId="6C3DC23C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946D2A">
        <w:rPr>
          <w:rFonts w:ascii="Arial" w:hAnsi="Arial" w:cs="Arial"/>
          <w:sz w:val="22"/>
          <w:szCs w:val="22"/>
        </w:rPr>
        <w:t>3 &amp; 3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6121D29" w14:textId="3959DDC8" w:rsidR="00475F3C" w:rsidRDefault="00475F3C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triangular plane with vertices </w:t>
      </w:r>
      <w:r w:rsidR="00394BD0" w:rsidRPr="0095305E">
        <w:rPr>
          <w:rFonts w:ascii="Arial" w:hAnsi="Arial" w:cs="Arial"/>
          <w:position w:val="-10"/>
          <w:sz w:val="22"/>
          <w:szCs w:val="22"/>
        </w:rPr>
        <w:object w:dxaOrig="2700" w:dyaOrig="300" w14:anchorId="20E0A989">
          <v:shape id="_x0000_i1061" type="#_x0000_t75" style="width:136.5pt;height:15.05pt" o:ole="">
            <v:imagedata r:id="rId84" o:title=""/>
          </v:shape>
          <o:OLEObject Type="Embed" ProgID="Equation.DSMT4" ShapeID="_x0000_i1061" DrawAspect="Content" ObjectID="_1745398164" r:id="rId85"/>
        </w:object>
      </w:r>
      <w:r w:rsidR="005E647B">
        <w:rPr>
          <w:rFonts w:ascii="Arial" w:hAnsi="Arial" w:cs="Arial"/>
          <w:sz w:val="22"/>
          <w:szCs w:val="22"/>
        </w:rPr>
        <w:t>shaded</w:t>
      </w:r>
      <w:r>
        <w:rPr>
          <w:rFonts w:ascii="Arial" w:hAnsi="Arial" w:cs="Arial"/>
          <w:sz w:val="22"/>
          <w:szCs w:val="22"/>
        </w:rPr>
        <w:t xml:space="preserve"> </w:t>
      </w:r>
      <w:r w:rsidR="007D1E6E">
        <w:rPr>
          <w:rFonts w:ascii="Arial" w:hAnsi="Arial" w:cs="Arial"/>
          <w:sz w:val="22"/>
          <w:szCs w:val="22"/>
        </w:rPr>
        <w:t xml:space="preserve">as shown below. There is a light globe situated at point </w:t>
      </w:r>
      <w:r w:rsidR="00FF3372" w:rsidRPr="00FF3372">
        <w:rPr>
          <w:rFonts w:ascii="Arial" w:hAnsi="Arial" w:cs="Arial"/>
          <w:position w:val="-10"/>
          <w:sz w:val="22"/>
          <w:szCs w:val="22"/>
        </w:rPr>
        <w:object w:dxaOrig="940" w:dyaOrig="300" w14:anchorId="35BDCBB3">
          <v:shape id="_x0000_i1062" type="#_x0000_t75" style="width:45.5pt;height:15.05pt" o:ole="">
            <v:imagedata r:id="rId86" o:title=""/>
          </v:shape>
          <o:OLEObject Type="Embed" ProgID="Equation.DSMT4" ShapeID="_x0000_i1062" DrawAspect="Content" ObjectID="_1745398165" r:id="rId87"/>
        </w:object>
      </w:r>
      <w:r w:rsidR="00FF3372">
        <w:rPr>
          <w:rFonts w:ascii="Arial" w:hAnsi="Arial" w:cs="Arial"/>
          <w:sz w:val="22"/>
          <w:szCs w:val="22"/>
        </w:rPr>
        <w:t>.</w:t>
      </w:r>
    </w:p>
    <w:p w14:paraId="516F01E5" w14:textId="2AA887F5" w:rsidR="00FF3372" w:rsidRDefault="00CB44C5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1E748CB6">
          <v:shape id="_x0000_s1084" type="#_x0000_t75" style="position:absolute;margin-left:0;margin-top:0;width:113.4pt;height:28.35pt;z-index:251658242">
            <v:imagedata r:id="rId88" o:title=""/>
          </v:shape>
          <o:OLEObject Type="Embed" ProgID="FXDraw.Graphic" ShapeID="_x0000_s1084" DrawAspect="Content" ObjectID="_1745398188" r:id="rId89"/>
        </w:object>
      </w:r>
    </w:p>
    <w:p w14:paraId="4DD5B6F2" w14:textId="088F0E79" w:rsidR="00846C4F" w:rsidRDefault="00CB44C5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57432EF0">
          <v:shape id="_x0000_s1083" type="#_x0000_t75" style="position:absolute;margin-left:92.45pt;margin-top:9.75pt;width:379.45pt;height:268pt;z-index:251658241">
            <v:imagedata r:id="rId90" o:title=""/>
          </v:shape>
          <o:OLEObject Type="Embed" ProgID="FXDraw.Graphic" ShapeID="_x0000_s1083" DrawAspect="Content" ObjectID="_1745398189" r:id="rId91"/>
        </w:object>
      </w:r>
    </w:p>
    <w:p w14:paraId="76A113F4" w14:textId="0D40C33F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0645561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5C939A9B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4030BB6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F30F7E8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75F2D638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2D10BF0D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207A5B7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2CA502CE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536CFF05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318C1DB3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9F60949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346B3DB0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F591DC8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5BDC8F9B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76E2074C" w14:textId="77777777" w:rsidR="0055632F" w:rsidRDefault="008B5EB3" w:rsidP="008B5EB3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cartesian equation of the shaded plane </w:t>
      </w:r>
      <w:r w:rsidR="005E647B" w:rsidRPr="005E647B">
        <w:rPr>
          <w:rFonts w:ascii="Arial" w:hAnsi="Arial" w:cs="Arial"/>
          <w:position w:val="-6"/>
          <w:sz w:val="22"/>
          <w:szCs w:val="22"/>
        </w:rPr>
        <w:object w:dxaOrig="520" w:dyaOrig="260" w14:anchorId="35134FEA">
          <v:shape id="_x0000_i1065" type="#_x0000_t75" style="width:26.5pt;height:15.05pt" o:ole="">
            <v:imagedata r:id="rId92" o:title=""/>
          </v:shape>
          <o:OLEObject Type="Embed" ProgID="Equation.DSMT4" ShapeID="_x0000_i1065" DrawAspect="Content" ObjectID="_1745398166" r:id="rId93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5E647B">
        <w:rPr>
          <w:rFonts w:ascii="Arial" w:hAnsi="Arial" w:cs="Arial"/>
          <w:sz w:val="22"/>
          <w:szCs w:val="22"/>
        </w:rPr>
        <w:t>above.</w:t>
      </w:r>
    </w:p>
    <w:p w14:paraId="15A70A3F" w14:textId="77777777" w:rsidR="0055632F" w:rsidRDefault="0055632F" w:rsidP="0055632F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55632F" w:rsidRPr="00BD6CB4" w14:paraId="073FAA58" w14:textId="77777777" w:rsidTr="008F6E6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440DBDE" w14:textId="2768A2E3" w:rsidR="0055632F" w:rsidRPr="00323B31" w:rsidRDefault="0055632F" w:rsidP="008F6E6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</w:p>
        </w:tc>
      </w:tr>
      <w:tr w:rsidR="0055632F" w:rsidRPr="00BD6CB4" w14:paraId="1DE663A9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76AB84" w14:textId="77777777" w:rsidR="0055632F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39EAD9C" w14:textId="055EAA3D" w:rsidR="0055632F" w:rsidRDefault="00915455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C2E96">
              <w:rPr>
                <w:rFonts w:cs="Arial"/>
                <w:position w:val="-98"/>
                <w:szCs w:val="22"/>
                <w:lang w:val="en-US"/>
              </w:rPr>
              <w:object w:dxaOrig="2100" w:dyaOrig="2060" w14:anchorId="0386CB64">
                <v:shape id="_x0000_i1066" type="#_x0000_t75" style="width:106pt;height:102.45pt" o:ole="">
                  <v:imagedata r:id="rId94" o:title=""/>
                </v:shape>
                <o:OLEObject Type="Embed" ProgID="Equation.DSMT4" ShapeID="_x0000_i1066" DrawAspect="Content" ObjectID="_1745398167" r:id="rId95"/>
              </w:object>
            </w:r>
            <w:r w:rsidR="00276691">
              <w:rPr>
                <w:rFonts w:cs="Arial"/>
                <w:szCs w:val="22"/>
                <w:lang w:val="en-US"/>
              </w:rPr>
              <w:t xml:space="preserve"> </w:t>
            </w:r>
          </w:p>
          <w:p w14:paraId="22F5FB51" w14:textId="210DA504" w:rsidR="00915455" w:rsidRDefault="00F30133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3805C5A" wp14:editId="0ADEAA50">
                  <wp:extent cx="4610100" cy="329946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6"/>
                          <a:srcRect b="56482"/>
                          <a:stretch/>
                        </pic:blipFill>
                        <pic:spPr bwMode="auto">
                          <a:xfrm>
                            <a:off x="0" y="0"/>
                            <a:ext cx="4610100" cy="32994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9771E87" w14:textId="77777777" w:rsidR="0055632F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55F3293" w14:textId="77777777" w:rsidR="0055632F" w:rsidRDefault="00454563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54563">
              <w:rPr>
                <w:rFonts w:cs="Arial"/>
                <w:position w:val="-62"/>
                <w:szCs w:val="22"/>
                <w:lang w:val="en-US"/>
              </w:rPr>
              <w:object w:dxaOrig="2520" w:dyaOrig="1340" w14:anchorId="4A52BDE5">
                <v:shape id="_x0000_i1067" type="#_x0000_t75" style="width:125pt;height:68.05pt" o:ole="">
                  <v:imagedata r:id="rId97" o:title=""/>
                </v:shape>
                <o:OLEObject Type="Embed" ProgID="Equation.DSMT4" ShapeID="_x0000_i1067" DrawAspect="Content" ObjectID="_1745398168" r:id="rId98"/>
              </w:object>
            </w:r>
            <w:r w:rsidR="00945A02">
              <w:rPr>
                <w:rFonts w:cs="Arial"/>
                <w:szCs w:val="22"/>
                <w:lang w:val="en-US"/>
              </w:rPr>
              <w:t xml:space="preserve"> </w:t>
            </w:r>
          </w:p>
          <w:p w14:paraId="39DAE740" w14:textId="1A5BF8A9" w:rsidR="00454563" w:rsidRPr="00BD6CB4" w:rsidRDefault="00454563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5632F" w:rsidRPr="00BD6CB4" w14:paraId="0BA09CE5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A8A02F8" w14:textId="77777777" w:rsidR="0055632F" w:rsidRPr="00BD6CB4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5632F" w:rsidRPr="00BD6CB4" w14:paraId="3BF00D87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BAFA488" w14:textId="6EAE817D" w:rsidR="0055632F" w:rsidRPr="00BD6CB4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54563">
              <w:t>uses cross product using any t</w:t>
            </w:r>
            <w:r w:rsidR="004A4926">
              <w:t>w</w:t>
            </w:r>
            <w:r w:rsidR="00E16219">
              <w:t xml:space="preserve">o sides of </w:t>
            </w:r>
            <w:proofErr w:type="gramStart"/>
            <w:r w:rsidR="00E16219">
              <w:t>triangle</w:t>
            </w:r>
            <w:proofErr w:type="gramEnd"/>
          </w:p>
          <w:p w14:paraId="0C47B6BF" w14:textId="2BFB213A" w:rsidR="0055632F" w:rsidRPr="00BD6CB4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E16219">
              <w:t xml:space="preserve">sets up vector equation of </w:t>
            </w:r>
            <w:proofErr w:type="gramStart"/>
            <w:r w:rsidR="00E16219">
              <w:t>plane</w:t>
            </w:r>
            <w:proofErr w:type="gramEnd"/>
          </w:p>
          <w:p w14:paraId="363A7FD9" w14:textId="6CA4BA12" w:rsidR="0055632F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E16219">
              <w:t>derives cartesian equation</w:t>
            </w:r>
            <w:r w:rsidR="007053AF">
              <w:t xml:space="preserve"> (or any multiple)</w:t>
            </w:r>
          </w:p>
          <w:p w14:paraId="7D478617" w14:textId="5C3682AA" w:rsidR="0055632F" w:rsidRPr="00BD6CB4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D5E42D6" w14:textId="45C0EF3E" w:rsidR="003B7B05" w:rsidRPr="0055632F" w:rsidRDefault="003B7B05" w:rsidP="0055632F">
      <w:pPr>
        <w:suppressAutoHyphens w:val="0"/>
        <w:rPr>
          <w:rFonts w:ascii="Arial" w:hAnsi="Arial" w:cs="Arial"/>
          <w:sz w:val="22"/>
          <w:szCs w:val="22"/>
        </w:rPr>
      </w:pPr>
      <w:r w:rsidRPr="0055632F">
        <w:rPr>
          <w:rFonts w:ascii="Arial" w:hAnsi="Arial" w:cs="Arial"/>
          <w:sz w:val="22"/>
          <w:szCs w:val="22"/>
        </w:rPr>
        <w:br w:type="page"/>
      </w:r>
    </w:p>
    <w:p w14:paraId="3D43505C" w14:textId="6C1FAABF" w:rsidR="008B5EB3" w:rsidRDefault="000B0C74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continued</w:t>
      </w:r>
    </w:p>
    <w:p w14:paraId="5A7BB9E9" w14:textId="77777777" w:rsidR="00946D2A" w:rsidRDefault="00946D2A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42B64A1E" w14:textId="3F9291F9" w:rsidR="000B0C74" w:rsidRPr="00E537A4" w:rsidRDefault="00B47B89" w:rsidP="00E537A4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 w:rsidRPr="00E537A4">
        <w:rPr>
          <w:rFonts w:ascii="Arial" w:hAnsi="Arial" w:cs="Arial"/>
          <w:sz w:val="22"/>
          <w:szCs w:val="22"/>
        </w:rPr>
        <w:t xml:space="preserve">Determine the distance of the globe to the shaded plane </w:t>
      </w:r>
      <w:r w:rsidR="00E537A4" w:rsidRPr="005E647B">
        <w:rPr>
          <w:position w:val="-6"/>
        </w:rPr>
        <w:object w:dxaOrig="520" w:dyaOrig="260" w14:anchorId="5C01ACE9">
          <v:shape id="_x0000_i1068" type="#_x0000_t75" style="width:26.5pt;height:15.05pt" o:ole="">
            <v:imagedata r:id="rId92" o:title=""/>
          </v:shape>
          <o:OLEObject Type="Embed" ProgID="Equation.DSMT4" ShapeID="_x0000_i1068" DrawAspect="Content" ObjectID="_1745398169" r:id="rId99"/>
        </w:object>
      </w:r>
      <w:r w:rsidR="00E537A4">
        <w:rPr>
          <w:rFonts w:ascii="Arial" w:hAnsi="Arial" w:cs="Arial"/>
          <w:sz w:val="22"/>
          <w:szCs w:val="22"/>
        </w:rPr>
        <w:t>.</w:t>
      </w:r>
    </w:p>
    <w:p w14:paraId="626D13B1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05509A54" w14:textId="77777777" w:rsidR="007C16E6" w:rsidRDefault="007C16E6" w:rsidP="00D847C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55632F" w:rsidRPr="00BD6CB4" w14:paraId="49ACDD06" w14:textId="77777777" w:rsidTr="008F6E6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BE9F6C6" w14:textId="1311A80C" w:rsidR="0055632F" w:rsidRPr="00323B31" w:rsidRDefault="0055632F" w:rsidP="008F6E6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</w:p>
        </w:tc>
      </w:tr>
      <w:tr w:rsidR="0055632F" w:rsidRPr="00BD6CB4" w14:paraId="6AA1F8CD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7A819E2" w14:textId="77777777" w:rsidR="0055632F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6F59964" w14:textId="7CE6F92F" w:rsidR="0055632F" w:rsidRDefault="00CB44C5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43F28512">
                <v:shape id="_x0000_s1163" type="#_x0000_t75" style="position:absolute;margin-left:0;margin-top:0;width:393pt;height:251.75pt;z-index:251658247">
                  <v:imagedata r:id="rId100" o:title=""/>
                </v:shape>
                <o:OLEObject Type="Embed" ProgID="FXDraw.Graphic" ShapeID="_x0000_s1163" DrawAspect="Content" ObjectID="_1745398190" r:id="rId101"/>
              </w:object>
            </w:r>
          </w:p>
          <w:p w14:paraId="270A6433" w14:textId="77777777" w:rsidR="0055632F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AD777B9" w14:textId="77777777" w:rsidR="00F95396" w:rsidRDefault="00F9539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0CB1731" w14:textId="77777777" w:rsidR="00F95396" w:rsidRDefault="00F9539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A1789CA" w14:textId="77777777" w:rsidR="00F95396" w:rsidRDefault="00F9539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4804A4D" w14:textId="77777777" w:rsidR="00F95396" w:rsidRDefault="00F9539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6BCF23F" w14:textId="77777777" w:rsidR="00F95396" w:rsidRDefault="00F9539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4566261" w14:textId="77777777" w:rsidR="00F95396" w:rsidRDefault="00F9539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DE23C77" w14:textId="77777777" w:rsidR="00F95396" w:rsidRDefault="00F9539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7F906CD" w14:textId="77777777" w:rsidR="00F95396" w:rsidRDefault="00F9539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30EC277" w14:textId="77777777" w:rsidR="00F95396" w:rsidRDefault="00F9539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CC02C0F" w14:textId="77777777" w:rsidR="00F95396" w:rsidRDefault="00F9539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0EE347F" w14:textId="77777777" w:rsidR="00F95396" w:rsidRDefault="00F9539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CD872BB" w14:textId="77777777" w:rsidR="00F95396" w:rsidRDefault="00F9539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6D209C9" w14:textId="77777777" w:rsidR="00F95396" w:rsidRDefault="00F9539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03E6F2D" w14:textId="77777777" w:rsidR="00F95396" w:rsidRDefault="00F9539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8662C62" w14:textId="77777777" w:rsidR="00F95396" w:rsidRDefault="00F9539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7EF11C7" w14:textId="77777777" w:rsidR="00F95396" w:rsidRDefault="00F9539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AF980E3" w14:textId="77777777" w:rsidR="00F95396" w:rsidRDefault="00F9539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6FC08A9" w14:textId="480DF26D" w:rsidR="00F95396" w:rsidRDefault="00783505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83505">
              <w:rPr>
                <w:rFonts w:cs="Arial"/>
                <w:position w:val="-84"/>
                <w:szCs w:val="22"/>
                <w:lang w:val="en-US"/>
              </w:rPr>
              <w:object w:dxaOrig="1280" w:dyaOrig="1579" w14:anchorId="7F5BB22B">
                <v:shape id="_x0000_i1070" type="#_x0000_t75" style="width:64.5pt;height:79.5pt" o:ole="">
                  <v:imagedata r:id="rId102" o:title=""/>
                </v:shape>
                <o:OLEObject Type="Embed" ProgID="Equation.DSMT4" ShapeID="_x0000_i1070" DrawAspect="Content" ObjectID="_1745398170" r:id="rId103"/>
              </w:object>
            </w:r>
            <w:r w:rsidR="00EE3AE4">
              <w:rPr>
                <w:rFonts w:cs="Arial"/>
                <w:szCs w:val="22"/>
                <w:lang w:val="en-US"/>
              </w:rPr>
              <w:t xml:space="preserve"> </w:t>
            </w:r>
          </w:p>
          <w:p w14:paraId="562AAA76" w14:textId="77777777" w:rsidR="00F95396" w:rsidRDefault="00F9539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DC96CE2" w14:textId="1B4DE386" w:rsidR="00F95396" w:rsidRDefault="004E7E68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61E42FB" wp14:editId="24A5F173">
                  <wp:extent cx="5067300" cy="17145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4"/>
                          <a:srcRect b="44444"/>
                          <a:stretch/>
                        </pic:blipFill>
                        <pic:spPr bwMode="auto">
                          <a:xfrm>
                            <a:off x="0" y="0"/>
                            <a:ext cx="5067300" cy="17145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4B2CE52" w14:textId="77777777" w:rsidR="0055632F" w:rsidRPr="00BD6CB4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5632F" w:rsidRPr="00BD6CB4" w14:paraId="4B65DC7C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2D2C895" w14:textId="77777777" w:rsidR="0055632F" w:rsidRPr="00BD6CB4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5632F" w:rsidRPr="00BD6CB4" w14:paraId="7515E89B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DC87184" w14:textId="4DA7BC68" w:rsidR="0055632F" w:rsidRPr="00BD6CB4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9A14E7">
              <w:t xml:space="preserve">determines AD vector or line through pt </w:t>
            </w:r>
            <w:proofErr w:type="gramStart"/>
            <w:r w:rsidR="009A14E7">
              <w:t>D</w:t>
            </w:r>
            <w:proofErr w:type="gramEnd"/>
          </w:p>
          <w:p w14:paraId="2DB7A115" w14:textId="217890B0" w:rsidR="0055632F" w:rsidRPr="00BD6CB4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9A14E7">
              <w:t xml:space="preserve">uses scalar dot product with normal or line meeting </w:t>
            </w:r>
            <w:proofErr w:type="gramStart"/>
            <w:r w:rsidR="009A14E7">
              <w:t>plane</w:t>
            </w:r>
            <w:proofErr w:type="gramEnd"/>
          </w:p>
          <w:p w14:paraId="6337F744" w14:textId="79719CF5" w:rsidR="0055632F" w:rsidRPr="00E866C8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9A14E7">
              <w:t xml:space="preserve">determines approx. distance </w:t>
            </w:r>
          </w:p>
        </w:tc>
      </w:tr>
    </w:tbl>
    <w:p w14:paraId="47BD763F" w14:textId="77777777" w:rsidR="007C16E6" w:rsidRDefault="007C16E6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015F0DA3" w14:textId="77777777" w:rsidR="007C16E6" w:rsidRDefault="007C16E6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F2DBAFF" w14:textId="77777777" w:rsidR="007C16E6" w:rsidRDefault="007C16E6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0A835E92" w14:textId="77777777" w:rsidR="007C16E6" w:rsidRDefault="007C16E6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7B7D65BB" w14:textId="77777777" w:rsidR="007C16E6" w:rsidRDefault="007C16E6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7119AB88" w14:textId="14BE5A13" w:rsidR="007C16E6" w:rsidRDefault="00C62C1D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A1735A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353D989" w14:textId="21208749" w:rsidR="00C62C1D" w:rsidRDefault="00C62C1D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line A  </w:t>
      </w:r>
      <w:r w:rsidR="00314FF1" w:rsidRPr="00302143">
        <w:rPr>
          <w:rFonts w:ascii="Arial" w:hAnsi="Arial" w:cs="Arial"/>
          <w:position w:val="-46"/>
          <w:sz w:val="22"/>
          <w:szCs w:val="22"/>
        </w:rPr>
        <w:object w:dxaOrig="1620" w:dyaOrig="1020" w14:anchorId="47F6A2AA">
          <v:shape id="_x0000_i1071" type="#_x0000_t75" style="width:79.5pt;height:49.45pt" o:ole="">
            <v:imagedata r:id="rId105" o:title=""/>
          </v:shape>
          <o:OLEObject Type="Embed" ProgID="Equation.DSMT4" ShapeID="_x0000_i1071" DrawAspect="Content" ObjectID="_1745398171" r:id="rId106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314FF1">
        <w:rPr>
          <w:rFonts w:ascii="Arial" w:hAnsi="Arial" w:cs="Arial"/>
          <w:sz w:val="22"/>
          <w:szCs w:val="22"/>
        </w:rPr>
        <w:t xml:space="preserve">and the sphere B </w:t>
      </w:r>
      <w:r w:rsidR="002F38D3" w:rsidRPr="000B1A7D">
        <w:rPr>
          <w:rFonts w:ascii="Arial" w:hAnsi="Arial" w:cs="Arial"/>
          <w:position w:val="-48"/>
          <w:sz w:val="22"/>
          <w:szCs w:val="22"/>
        </w:rPr>
        <w:object w:dxaOrig="1300" w:dyaOrig="1060" w14:anchorId="5B0D3B0F">
          <v:shape id="_x0000_i1072" type="#_x0000_t75" style="width:64.5pt;height:53pt" o:ole="">
            <v:imagedata r:id="rId107" o:title=""/>
          </v:shape>
          <o:OLEObject Type="Embed" ProgID="Equation.DSMT4" ShapeID="_x0000_i1072" DrawAspect="Content" ObjectID="_1745398172" r:id="rId108"/>
        </w:object>
      </w:r>
      <w:r w:rsidR="00314FF1">
        <w:rPr>
          <w:rFonts w:ascii="Arial" w:hAnsi="Arial" w:cs="Arial"/>
          <w:sz w:val="22"/>
          <w:szCs w:val="22"/>
        </w:rPr>
        <w:t xml:space="preserve"> </w:t>
      </w:r>
      <w:r w:rsidR="00B11FC2">
        <w:rPr>
          <w:rFonts w:ascii="Arial" w:hAnsi="Arial" w:cs="Arial"/>
          <w:sz w:val="22"/>
          <w:szCs w:val="22"/>
        </w:rPr>
        <w:t xml:space="preserve">where </w:t>
      </w:r>
      <w:r w:rsidR="00B11FC2" w:rsidRPr="00B11FC2">
        <w:rPr>
          <w:rFonts w:ascii="Arial" w:hAnsi="Arial" w:cs="Arial"/>
          <w:position w:val="-6"/>
          <w:sz w:val="22"/>
          <w:szCs w:val="22"/>
        </w:rPr>
        <w:object w:dxaOrig="220" w:dyaOrig="220" w14:anchorId="5847E198">
          <v:shape id="_x0000_i1073" type="#_x0000_t75" style="width:11.45pt;height:11.45pt" o:ole="">
            <v:imagedata r:id="rId109" o:title=""/>
          </v:shape>
          <o:OLEObject Type="Embed" ProgID="Equation.DSMT4" ShapeID="_x0000_i1073" DrawAspect="Content" ObjectID="_1745398173" r:id="rId110"/>
        </w:object>
      </w:r>
      <w:r w:rsidR="00B11FC2">
        <w:rPr>
          <w:rFonts w:ascii="Arial" w:hAnsi="Arial" w:cs="Arial"/>
          <w:sz w:val="22"/>
          <w:szCs w:val="22"/>
        </w:rPr>
        <w:t xml:space="preserve"> </w:t>
      </w:r>
      <w:r w:rsidR="00AF10EB">
        <w:rPr>
          <w:rFonts w:ascii="Arial" w:hAnsi="Arial" w:cs="Arial"/>
          <w:sz w:val="22"/>
          <w:szCs w:val="22"/>
        </w:rPr>
        <w:t>is a real constant.</w:t>
      </w:r>
    </w:p>
    <w:p w14:paraId="139E4E37" w14:textId="3C19FCAE" w:rsidR="004F32D1" w:rsidRDefault="004F32D1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values of </w:t>
      </w:r>
      <w:r w:rsidR="00BD12B7" w:rsidRPr="00B11FC2">
        <w:rPr>
          <w:rFonts w:ascii="Arial" w:hAnsi="Arial" w:cs="Arial"/>
          <w:position w:val="-6"/>
          <w:sz w:val="22"/>
          <w:szCs w:val="22"/>
        </w:rPr>
        <w:object w:dxaOrig="220" w:dyaOrig="220" w14:anchorId="489031CA">
          <v:shape id="_x0000_i1074" type="#_x0000_t75" style="width:11.45pt;height:11.45pt" o:ole="">
            <v:imagedata r:id="rId109" o:title=""/>
          </v:shape>
          <o:OLEObject Type="Embed" ProgID="Equation.DSMT4" ShapeID="_x0000_i1074" DrawAspect="Content" ObjectID="_1745398174" r:id="rId111"/>
        </w:object>
      </w:r>
      <w:r w:rsidR="00DC19E6">
        <w:rPr>
          <w:rFonts w:ascii="Arial" w:hAnsi="Arial" w:cs="Arial"/>
          <w:sz w:val="22"/>
          <w:szCs w:val="22"/>
        </w:rPr>
        <w:t>,</w:t>
      </w:r>
      <w:r w:rsidR="00BD12B7">
        <w:rPr>
          <w:rFonts w:ascii="Arial" w:hAnsi="Arial" w:cs="Arial"/>
          <w:sz w:val="22"/>
          <w:szCs w:val="22"/>
        </w:rPr>
        <w:t>to one decimal place such that</w:t>
      </w:r>
      <w:r w:rsidR="00F36057">
        <w:rPr>
          <w:rFonts w:ascii="Arial" w:hAnsi="Arial" w:cs="Arial"/>
          <w:sz w:val="22"/>
          <w:szCs w:val="22"/>
        </w:rPr>
        <w:t>:</w:t>
      </w:r>
    </w:p>
    <w:p w14:paraId="7036AA77" w14:textId="72107316" w:rsidR="00F36057" w:rsidRDefault="008C4CFD" w:rsidP="00F36057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line misses </w:t>
      </w:r>
      <w:r w:rsidR="0008207B">
        <w:rPr>
          <w:rFonts w:ascii="Arial" w:hAnsi="Arial" w:cs="Arial"/>
          <w:sz w:val="22"/>
          <w:szCs w:val="22"/>
        </w:rPr>
        <w:t>the sphere.</w:t>
      </w:r>
    </w:p>
    <w:p w14:paraId="5A9AE82F" w14:textId="229F97F2" w:rsidR="0008207B" w:rsidRDefault="0008207B" w:rsidP="00F36057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just touches the sphere</w:t>
      </w:r>
      <w:r w:rsidR="002C0C83">
        <w:rPr>
          <w:rFonts w:ascii="Arial" w:hAnsi="Arial" w:cs="Arial"/>
          <w:sz w:val="22"/>
          <w:szCs w:val="22"/>
        </w:rPr>
        <w:t>.</w:t>
      </w:r>
    </w:p>
    <w:p w14:paraId="6DC77FF6" w14:textId="0A61C389" w:rsidR="002C0C83" w:rsidRDefault="002C0C83" w:rsidP="00F36057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line </w:t>
      </w:r>
      <w:r w:rsidR="00090B48">
        <w:rPr>
          <w:rFonts w:ascii="Arial" w:hAnsi="Arial" w:cs="Arial"/>
          <w:sz w:val="22"/>
          <w:szCs w:val="22"/>
        </w:rPr>
        <w:t>pierces the sphere at two points.</w:t>
      </w:r>
    </w:p>
    <w:p w14:paraId="407F671A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55632F" w:rsidRPr="00BD6CB4" w14:paraId="233F53B4" w14:textId="77777777" w:rsidTr="008F6E6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D1E01FF" w14:textId="29509284" w:rsidR="0055632F" w:rsidRPr="00323B31" w:rsidRDefault="0055632F" w:rsidP="008F6E6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</w:p>
        </w:tc>
      </w:tr>
      <w:tr w:rsidR="0055632F" w:rsidRPr="00BD6CB4" w14:paraId="2CFBFF23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F7ADF7B" w14:textId="77777777" w:rsidR="0055632F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7DC4947" w14:textId="346AF2FC" w:rsidR="0055632F" w:rsidRDefault="0086248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D1776">
              <w:rPr>
                <w:rFonts w:ascii="Arial" w:hAnsi="Arial" w:cs="Arial"/>
                <w:position w:val="-208"/>
                <w:sz w:val="22"/>
                <w:szCs w:val="22"/>
              </w:rPr>
              <w:object w:dxaOrig="4640" w:dyaOrig="4260" w14:anchorId="562F4E81">
                <v:shape id="_x0000_i1075" type="#_x0000_t75" style="width:231.05pt;height:212.05pt" o:ole="">
                  <v:imagedata r:id="rId112" o:title=""/>
                </v:shape>
                <o:OLEObject Type="Embed" ProgID="Equation.DSMT4" ShapeID="_x0000_i1075" DrawAspect="Content" ObjectID="_1745398175" r:id="rId113"/>
              </w:objec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00"/>
              <w:gridCol w:w="4200"/>
            </w:tblGrid>
            <w:tr w:rsidR="00451E25" w14:paraId="52DC87C9" w14:textId="77777777" w:rsidTr="00451E25">
              <w:tc>
                <w:tcPr>
                  <w:tcW w:w="4200" w:type="dxa"/>
                </w:tcPr>
                <w:p w14:paraId="1ED95E4A" w14:textId="14BFB24B" w:rsidR="00451E25" w:rsidRDefault="00E0443C" w:rsidP="008F6E61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1927AD75" wp14:editId="6863A943">
                        <wp:extent cx="2117467" cy="3482340"/>
                        <wp:effectExtent l="0" t="0" r="0" b="3810"/>
                        <wp:docPr id="6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1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19730" cy="348606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200" w:type="dxa"/>
                </w:tcPr>
                <w:p w14:paraId="140304D1" w14:textId="3B816EFD" w:rsidR="00451E25" w:rsidRDefault="00237D98" w:rsidP="008F6E61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6F8BB6FA" wp14:editId="08CB7849">
                        <wp:extent cx="2110740" cy="3471276"/>
                        <wp:effectExtent l="0" t="0" r="3810" b="0"/>
                        <wp:docPr id="7" name="Picture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1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19797" cy="348617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18F3E93C" w14:textId="2CD28CD4" w:rsidR="0055632F" w:rsidRDefault="00DC4E0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23939">
              <w:rPr>
                <w:rFonts w:cs="Arial"/>
                <w:position w:val="-44"/>
                <w:szCs w:val="22"/>
                <w:lang w:val="en-US"/>
              </w:rPr>
              <w:object w:dxaOrig="2760" w:dyaOrig="980" w14:anchorId="1D242334">
                <v:shape id="_x0000_i1076" type="#_x0000_t75" style="width:136.5pt;height:49.05pt" o:ole="">
                  <v:imagedata r:id="rId116" o:title=""/>
                </v:shape>
                <o:OLEObject Type="Embed" ProgID="Equation.DSMT4" ShapeID="_x0000_i1076" DrawAspect="Content" ObjectID="_1745398176" r:id="rId117"/>
              </w:object>
            </w:r>
            <w:r w:rsidR="0065251B">
              <w:rPr>
                <w:rFonts w:cs="Arial"/>
                <w:szCs w:val="22"/>
                <w:lang w:val="en-US"/>
              </w:rPr>
              <w:t xml:space="preserve"> </w:t>
            </w:r>
          </w:p>
          <w:p w14:paraId="60475E5D" w14:textId="77777777" w:rsidR="0055632F" w:rsidRPr="00BD6CB4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5632F" w:rsidRPr="00BD6CB4" w14:paraId="3ADC70DE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A77A406" w14:textId="77777777" w:rsidR="0055632F" w:rsidRPr="00BD6CB4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5632F" w:rsidRPr="00BD6CB4" w14:paraId="6B3A089C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5E2C3B3" w14:textId="62DF4113" w:rsidR="0055632F" w:rsidRPr="00BD6CB4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43BBD">
              <w:t xml:space="preserve">sets up an equation for </w:t>
            </w:r>
            <w:r w:rsidR="00F16AFB" w:rsidRPr="00F16AFB">
              <w:rPr>
                <w:position w:val="-6"/>
              </w:rPr>
              <w:object w:dxaOrig="600" w:dyaOrig="260" w14:anchorId="58CD3024">
                <v:shape id="_x0000_i1077" type="#_x0000_t75" style="width:30.45pt;height:15.05pt" o:ole="">
                  <v:imagedata r:id="rId118" o:title=""/>
                </v:shape>
                <o:OLEObject Type="Embed" ProgID="Equation.DSMT4" ShapeID="_x0000_i1077" DrawAspect="Content" ObjectID="_1745398177" r:id="rId119"/>
              </w:object>
            </w:r>
            <w:r w:rsidR="00843BBD">
              <w:t xml:space="preserve"> </w:t>
            </w:r>
          </w:p>
          <w:p w14:paraId="577A75B4" w14:textId="5085B3D7" w:rsidR="0055632F" w:rsidRPr="00BD6CB4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172EC">
              <w:t xml:space="preserve">states a quadratic equation or uses shortest distance </w:t>
            </w:r>
            <w:proofErr w:type="gramStart"/>
            <w:r w:rsidR="001172EC">
              <w:t>approach</w:t>
            </w:r>
            <w:proofErr w:type="gramEnd"/>
          </w:p>
          <w:p w14:paraId="100265C4" w14:textId="7EEE89F4" w:rsidR="0055632F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172EC">
              <w:t>uses discriminant</w:t>
            </w:r>
            <w:r w:rsidR="00452510">
              <w:t xml:space="preserve"> expression or compares distances to </w:t>
            </w:r>
            <w:proofErr w:type="gramStart"/>
            <w:r w:rsidR="00452510">
              <w:t>radius</w:t>
            </w:r>
            <w:proofErr w:type="gramEnd"/>
            <w:r w:rsidR="00452510">
              <w:t xml:space="preserve"> </w:t>
            </w:r>
          </w:p>
          <w:p w14:paraId="7EA26B40" w14:textId="4C0DF23B" w:rsidR="0055632F" w:rsidRDefault="0055632F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BF238F">
              <w:t xml:space="preserve">states values of </w:t>
            </w:r>
            <w:r w:rsidR="006C5917" w:rsidRPr="006C5917">
              <w:rPr>
                <w:position w:val="-6"/>
              </w:rPr>
              <w:object w:dxaOrig="220" w:dyaOrig="220" w14:anchorId="7C4A8183">
                <v:shape id="_x0000_i1078" type="#_x0000_t75" style="width:11.45pt;height:11.45pt" o:ole="">
                  <v:imagedata r:id="rId109" o:title=""/>
                </v:shape>
                <o:OLEObject Type="Embed" ProgID="Equation.DSMT4" ShapeID="_x0000_i1078" DrawAspect="Content" ObjectID="_1745398178" r:id="rId120"/>
              </w:object>
            </w:r>
            <w:r w:rsidR="00F57AA4">
              <w:t xml:space="preserve"> </w:t>
            </w:r>
            <w:r w:rsidR="006C5917">
              <w:t>for all three scenarios</w:t>
            </w:r>
          </w:p>
          <w:p w14:paraId="4706CED8" w14:textId="4FD4EF66" w:rsidR="00E00A9A" w:rsidRPr="00BD6CB4" w:rsidRDefault="00E00A9A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="006C5917">
              <w:t xml:space="preserve">states a condition for </w:t>
            </w:r>
            <w:r w:rsidR="006C5917" w:rsidRPr="00CA4E48">
              <w:rPr>
                <w:b/>
                <w:bCs/>
              </w:rPr>
              <w:t>each</w:t>
            </w:r>
            <w:r w:rsidR="006C5917">
              <w:t xml:space="preserve"> of the three scenarios </w:t>
            </w:r>
            <w:r w:rsidR="008D30E7">
              <w:t>to determine values</w:t>
            </w:r>
          </w:p>
        </w:tc>
      </w:tr>
    </w:tbl>
    <w:p w14:paraId="77F34BB0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D59E0EE" w14:textId="77777777" w:rsidR="00AB155E" w:rsidRDefault="00AB155E" w:rsidP="00AB155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proofErr w:type="gramStart"/>
      <w:r>
        <w:rPr>
          <w:rFonts w:ascii="Arial" w:hAnsi="Arial" w:cs="Arial"/>
          <w:sz w:val="22"/>
          <w:szCs w:val="22"/>
        </w:rPr>
        <w:t>7  (</w:t>
      </w:r>
      <w:proofErr w:type="gramEnd"/>
      <w:r>
        <w:rPr>
          <w:rFonts w:ascii="Arial" w:hAnsi="Arial" w:cs="Arial"/>
          <w:sz w:val="22"/>
          <w:szCs w:val="22"/>
        </w:rPr>
        <w:t>3 &amp; 3 = 6 marks)</w:t>
      </w:r>
    </w:p>
    <w:p w14:paraId="2C170977" w14:textId="77777777" w:rsidR="00AB155E" w:rsidRDefault="00AB155E" w:rsidP="00AB155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wo rockets </w:t>
      </w:r>
      <w:r w:rsidRPr="00E62074">
        <w:rPr>
          <w:rFonts w:ascii="Arial" w:hAnsi="Arial" w:cs="Arial"/>
          <w:position w:val="-6"/>
          <w:sz w:val="22"/>
          <w:szCs w:val="22"/>
        </w:rPr>
        <w:object w:dxaOrig="620" w:dyaOrig="260" w14:anchorId="163EA044">
          <v:shape id="_x0000_i1079" type="#_x0000_t75" style="width:30.45pt;height:15.05pt" o:ole="">
            <v:imagedata r:id="rId121" o:title=""/>
          </v:shape>
          <o:OLEObject Type="Embed" ProgID="Equation.DSMT4" ShapeID="_x0000_i1079" DrawAspect="Content" ObjectID="_1745398179" r:id="rId122"/>
        </w:object>
      </w:r>
      <w:r>
        <w:rPr>
          <w:rFonts w:ascii="Arial" w:hAnsi="Arial" w:cs="Arial"/>
          <w:sz w:val="22"/>
          <w:szCs w:val="22"/>
        </w:rPr>
        <w:t xml:space="preserve"> that are ignited at the same time from different positions and move with constant velocities as shown below.</w:t>
      </w:r>
    </w:p>
    <w:p w14:paraId="0AD2EF94" w14:textId="77777777" w:rsidR="00AB155E" w:rsidRDefault="00AB155E" w:rsidP="00AB155E">
      <w:pPr>
        <w:rPr>
          <w:rFonts w:ascii="Arial" w:hAnsi="Arial" w:cs="Arial"/>
          <w:sz w:val="22"/>
          <w:szCs w:val="22"/>
        </w:rPr>
      </w:pPr>
      <w:r w:rsidRPr="00CF3DD0">
        <w:rPr>
          <w:rFonts w:ascii="Arial" w:hAnsi="Arial" w:cs="Arial"/>
          <w:position w:val="-98"/>
          <w:sz w:val="22"/>
          <w:szCs w:val="22"/>
        </w:rPr>
        <w:object w:dxaOrig="2880" w:dyaOrig="2060" w14:anchorId="7B971051">
          <v:shape id="_x0000_i1080" type="#_x0000_t75" style="width:2in;height:102.45pt" o:ole="">
            <v:imagedata r:id="rId123" o:title=""/>
          </v:shape>
          <o:OLEObject Type="Embed" ProgID="Equation.DSMT4" ShapeID="_x0000_i1080" DrawAspect="Content" ObjectID="_1745398180" r:id="rId12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93DAFF8" w14:textId="77777777" w:rsidR="00AB155E" w:rsidRDefault="00AB155E" w:rsidP="00AB155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Both rockets leave a smoke trail that stays in the air for at least 6 hours.</w:t>
      </w:r>
    </w:p>
    <w:p w14:paraId="2E94A791" w14:textId="77777777" w:rsidR="00AB155E" w:rsidRDefault="00AB155E" w:rsidP="00AB155E">
      <w:pPr>
        <w:rPr>
          <w:rFonts w:ascii="Arial" w:hAnsi="Arial" w:cs="Arial"/>
          <w:sz w:val="22"/>
          <w:szCs w:val="22"/>
        </w:rPr>
      </w:pPr>
    </w:p>
    <w:p w14:paraId="17ED43CA" w14:textId="11287EFE" w:rsidR="00AB155E" w:rsidRDefault="00AB155E" w:rsidP="00AB155E">
      <w:pPr>
        <w:pStyle w:val="ListParagraph"/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distance of the closest approach between the rockets</w:t>
      </w:r>
      <w:r w:rsidR="009C788A">
        <w:rPr>
          <w:rFonts w:ascii="Arial" w:hAnsi="Arial" w:cs="Arial"/>
          <w:sz w:val="22"/>
          <w:szCs w:val="22"/>
        </w:rPr>
        <w:t xml:space="preserve"> using scalar dot product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        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      </w:t>
      </w:r>
      <w:r w:rsidR="009C788A">
        <w:rPr>
          <w:rFonts w:ascii="Arial" w:hAnsi="Arial" w:cs="Arial"/>
          <w:sz w:val="22"/>
          <w:szCs w:val="22"/>
        </w:rPr>
        <w:tab/>
      </w:r>
      <w:r w:rsidR="009C788A">
        <w:rPr>
          <w:rFonts w:ascii="Arial" w:hAnsi="Arial" w:cs="Arial"/>
          <w:sz w:val="22"/>
          <w:szCs w:val="22"/>
        </w:rPr>
        <w:tab/>
      </w:r>
      <w:r w:rsidR="009C788A">
        <w:rPr>
          <w:rFonts w:ascii="Arial" w:hAnsi="Arial" w:cs="Arial"/>
          <w:sz w:val="22"/>
          <w:szCs w:val="22"/>
        </w:rPr>
        <w:tab/>
      </w:r>
      <w:r w:rsidR="009C788A">
        <w:rPr>
          <w:rFonts w:ascii="Arial" w:hAnsi="Arial" w:cs="Arial"/>
          <w:sz w:val="22"/>
          <w:szCs w:val="22"/>
        </w:rPr>
        <w:tab/>
      </w:r>
      <w:r w:rsidR="009C788A">
        <w:rPr>
          <w:rFonts w:ascii="Arial" w:hAnsi="Arial" w:cs="Arial"/>
          <w:sz w:val="22"/>
          <w:szCs w:val="22"/>
        </w:rPr>
        <w:tab/>
      </w:r>
      <w:r w:rsidR="009C788A">
        <w:rPr>
          <w:rFonts w:ascii="Arial" w:hAnsi="Arial" w:cs="Arial"/>
          <w:sz w:val="22"/>
          <w:szCs w:val="22"/>
        </w:rPr>
        <w:tab/>
      </w:r>
      <w:r w:rsidR="009C788A">
        <w:rPr>
          <w:rFonts w:ascii="Arial" w:hAnsi="Arial" w:cs="Arial"/>
          <w:sz w:val="22"/>
          <w:szCs w:val="22"/>
        </w:rPr>
        <w:tab/>
      </w:r>
      <w:r w:rsidR="009C788A">
        <w:rPr>
          <w:rFonts w:ascii="Arial" w:hAnsi="Arial" w:cs="Arial"/>
          <w:sz w:val="22"/>
          <w:szCs w:val="22"/>
        </w:rPr>
        <w:tab/>
      </w:r>
      <w:r w:rsidR="009C788A">
        <w:rPr>
          <w:rFonts w:ascii="Arial" w:hAnsi="Arial" w:cs="Arial"/>
          <w:sz w:val="22"/>
          <w:szCs w:val="22"/>
        </w:rPr>
        <w:tab/>
        <w:t xml:space="preserve"> </w:t>
      </w:r>
      <w:proofErr w:type="gramStart"/>
      <w:r w:rsidR="009C788A">
        <w:rPr>
          <w:rFonts w:ascii="Arial" w:hAnsi="Arial" w:cs="Arial"/>
          <w:sz w:val="22"/>
          <w:szCs w:val="22"/>
        </w:rPr>
        <w:t xml:space="preserve">   </w:t>
      </w:r>
      <w:r>
        <w:rPr>
          <w:rFonts w:ascii="Arial" w:hAnsi="Arial" w:cs="Arial"/>
          <w:sz w:val="22"/>
          <w:szCs w:val="22"/>
        </w:rPr>
        <w:t>(</w:t>
      </w:r>
      <w:proofErr w:type="gramEnd"/>
      <w:r>
        <w:rPr>
          <w:rFonts w:ascii="Arial" w:hAnsi="Arial" w:cs="Arial"/>
          <w:sz w:val="22"/>
          <w:szCs w:val="22"/>
        </w:rPr>
        <w:t xml:space="preserve">3 marks) </w:t>
      </w:r>
    </w:p>
    <w:p w14:paraId="044E5542" w14:textId="77777777" w:rsidR="00AB155E" w:rsidRDefault="00AB155E" w:rsidP="00AB155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551E24" w:rsidRPr="00BD6CB4" w14:paraId="3FFAD110" w14:textId="77777777" w:rsidTr="008F6E6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D1028D3" w14:textId="7C38B409" w:rsidR="00551E24" w:rsidRPr="00323B31" w:rsidRDefault="00551E24" w:rsidP="008F6E6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</w:p>
        </w:tc>
      </w:tr>
      <w:tr w:rsidR="00551E24" w:rsidRPr="00BD6CB4" w14:paraId="3BE081E0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332550" w14:textId="531606BC" w:rsidR="00551E24" w:rsidRDefault="00CB44C5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434D8D2F">
                <v:shape id="_x0000_s1221" type="#_x0000_t75" style="position:absolute;margin-left:.4pt;margin-top:13.3pt;width:240.25pt;height:140.05pt;z-index:251658248;mso-position-horizontal-relative:text;mso-position-vertical-relative:text">
                  <v:imagedata r:id="rId125" o:title=""/>
                </v:shape>
                <o:OLEObject Type="Embed" ProgID="FXDraw.Graphic" ShapeID="_x0000_s1221" DrawAspect="Content" ObjectID="_1745398191" r:id="rId126"/>
              </w:object>
            </w:r>
          </w:p>
          <w:p w14:paraId="092B2104" w14:textId="249A6B60" w:rsidR="00551E24" w:rsidRDefault="00551E24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69E5DB5" w14:textId="77777777" w:rsidR="00551E24" w:rsidRDefault="00551E24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82B992D" w14:textId="77777777" w:rsidR="005D5AF1" w:rsidRDefault="005D5AF1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4FC00C9" w14:textId="77777777" w:rsidR="005D5AF1" w:rsidRDefault="005D5AF1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AE141DE" w14:textId="77777777" w:rsidR="005D5AF1" w:rsidRDefault="005D5AF1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C58431E" w14:textId="77777777" w:rsidR="005D5AF1" w:rsidRDefault="005D5AF1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2820453" w14:textId="77777777" w:rsidR="005D5AF1" w:rsidRDefault="005D5AF1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6DC9873" w14:textId="77777777" w:rsidR="005D5AF1" w:rsidRDefault="005D5AF1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7362E8F" w14:textId="77777777" w:rsidR="005D5AF1" w:rsidRDefault="005D5AF1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5D1C0C7" w14:textId="77777777" w:rsidR="005D5AF1" w:rsidRDefault="005D5AF1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6BEBD3E" w14:textId="77777777" w:rsidR="005D5AF1" w:rsidRDefault="005D5AF1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0B721D5" w14:textId="37A55C4C" w:rsidR="005D5AF1" w:rsidRDefault="008945EE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945EE">
              <w:rPr>
                <w:rFonts w:cs="Arial"/>
                <w:position w:val="-30"/>
                <w:szCs w:val="22"/>
                <w:lang w:val="en-US"/>
              </w:rPr>
              <w:object w:dxaOrig="1300" w:dyaOrig="700" w14:anchorId="42F18C2C">
                <v:shape id="_x0000_i1082" type="#_x0000_t75" style="width:64.5pt;height:34pt" o:ole="">
                  <v:imagedata r:id="rId127" o:title=""/>
                </v:shape>
                <o:OLEObject Type="Embed" ProgID="Equation.DSMT4" ShapeID="_x0000_i1082" DrawAspect="Content" ObjectID="_1745398181" r:id="rId128"/>
              </w:object>
            </w:r>
            <w:r w:rsidR="00081FD7">
              <w:rPr>
                <w:rFonts w:cs="Arial"/>
                <w:szCs w:val="22"/>
                <w:lang w:val="en-US"/>
              </w:rPr>
              <w:t xml:space="preserve"> </w:t>
            </w:r>
          </w:p>
          <w:p w14:paraId="52D94336" w14:textId="18122178" w:rsidR="005D5AF1" w:rsidRDefault="0042283E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A9AC014" wp14:editId="6F1C6BA3">
                  <wp:extent cx="4610100" cy="69723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9"/>
                          <a:srcRect b="8041"/>
                          <a:stretch/>
                        </pic:blipFill>
                        <pic:spPr bwMode="auto">
                          <a:xfrm>
                            <a:off x="0" y="0"/>
                            <a:ext cx="4610100" cy="69723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301A136" w14:textId="2EB331B1" w:rsidR="005A2591" w:rsidRDefault="005A2591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B86220D" wp14:editId="79059CB5">
                  <wp:extent cx="4610100" cy="2659380"/>
                  <wp:effectExtent l="0" t="0" r="0" b="762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30"/>
                          <a:srcRect t="64925"/>
                          <a:stretch/>
                        </pic:blipFill>
                        <pic:spPr bwMode="auto">
                          <a:xfrm>
                            <a:off x="0" y="0"/>
                            <a:ext cx="4610100" cy="26593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47DDEFE" w14:textId="77777777" w:rsidR="00551E24" w:rsidRPr="00BD6CB4" w:rsidRDefault="00551E24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51E24" w:rsidRPr="00BD6CB4" w14:paraId="61EB856A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EE352C8" w14:textId="77777777" w:rsidR="00551E24" w:rsidRPr="00BD6CB4" w:rsidRDefault="00551E24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51E24" w:rsidRPr="00BD6CB4" w14:paraId="0DB29B66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36A2DA5" w14:textId="3005583B" w:rsidR="00551E24" w:rsidRPr="00BD6CB4" w:rsidRDefault="00551E24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75364">
              <w:t>determines expression for separa</w:t>
            </w:r>
            <w:r w:rsidR="00E41AF2">
              <w:t xml:space="preserve">tion </w:t>
            </w:r>
            <w:proofErr w:type="gramStart"/>
            <w:r w:rsidR="00E41AF2">
              <w:t>vector</w:t>
            </w:r>
            <w:proofErr w:type="gramEnd"/>
          </w:p>
          <w:p w14:paraId="3B65C944" w14:textId="62521598" w:rsidR="00551E24" w:rsidRPr="00BD6CB4" w:rsidRDefault="00551E24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9C788A">
              <w:t xml:space="preserve">uses scalar dot </w:t>
            </w:r>
            <w:proofErr w:type="gramStart"/>
            <w:r w:rsidR="009C788A">
              <w:t>product</w:t>
            </w:r>
            <w:proofErr w:type="gramEnd"/>
          </w:p>
          <w:p w14:paraId="1B830DBC" w14:textId="0D632E44" w:rsidR="00551E24" w:rsidRPr="00901AF0" w:rsidRDefault="00551E24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9C788A">
              <w:t>states approx. distance</w:t>
            </w:r>
            <w:r w:rsidR="00901AF0">
              <w:t>, no need for units</w:t>
            </w:r>
          </w:p>
        </w:tc>
      </w:tr>
    </w:tbl>
    <w:p w14:paraId="5098ACE8" w14:textId="77777777" w:rsidR="00AB155E" w:rsidRDefault="00AB155E" w:rsidP="00AB155E">
      <w:pPr>
        <w:rPr>
          <w:rFonts w:ascii="Arial" w:hAnsi="Arial" w:cs="Arial"/>
          <w:sz w:val="22"/>
          <w:szCs w:val="22"/>
        </w:rPr>
      </w:pPr>
    </w:p>
    <w:p w14:paraId="0C2E2823" w14:textId="77777777" w:rsidR="00AB155E" w:rsidRDefault="00AB155E" w:rsidP="00AB155E">
      <w:pPr>
        <w:rPr>
          <w:rFonts w:ascii="Arial" w:hAnsi="Arial" w:cs="Arial"/>
          <w:sz w:val="22"/>
          <w:szCs w:val="22"/>
        </w:rPr>
      </w:pPr>
    </w:p>
    <w:p w14:paraId="61C670BF" w14:textId="77777777" w:rsidR="00AB155E" w:rsidRDefault="00AB155E" w:rsidP="00AB155E">
      <w:pPr>
        <w:rPr>
          <w:rFonts w:ascii="Arial" w:hAnsi="Arial" w:cs="Arial"/>
          <w:sz w:val="22"/>
          <w:szCs w:val="22"/>
        </w:rPr>
      </w:pPr>
    </w:p>
    <w:p w14:paraId="14E04BC5" w14:textId="33939A7D" w:rsidR="00AB155E" w:rsidRPr="00FB02EC" w:rsidRDefault="00AB155E" w:rsidP="00AB155E">
      <w:pPr>
        <w:pStyle w:val="ListParagraph"/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FB02EC">
        <w:rPr>
          <w:rFonts w:ascii="Arial" w:hAnsi="Arial" w:cs="Arial"/>
          <w:sz w:val="22"/>
          <w:szCs w:val="22"/>
        </w:rPr>
        <w:t xml:space="preserve">Determine the </w:t>
      </w:r>
      <w:r w:rsidR="00901AF0">
        <w:rPr>
          <w:rFonts w:ascii="Arial" w:hAnsi="Arial" w:cs="Arial"/>
          <w:sz w:val="22"/>
          <w:szCs w:val="22"/>
        </w:rPr>
        <w:t xml:space="preserve">exact </w:t>
      </w:r>
      <w:r>
        <w:rPr>
          <w:rFonts w:ascii="Arial" w:hAnsi="Arial" w:cs="Arial"/>
          <w:sz w:val="22"/>
          <w:szCs w:val="22"/>
        </w:rPr>
        <w:t xml:space="preserve">point in space, if any, where the smoke trails overlap at some time in the first 6 hours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(3 marks)</w:t>
      </w:r>
    </w:p>
    <w:p w14:paraId="7BC78C1F" w14:textId="77777777" w:rsidR="00AB155E" w:rsidRDefault="00AB155E" w:rsidP="00AB155E">
      <w:pPr>
        <w:rPr>
          <w:rFonts w:ascii="Arial" w:hAnsi="Arial" w:cs="Arial"/>
          <w:sz w:val="22"/>
          <w:szCs w:val="22"/>
        </w:rPr>
      </w:pPr>
    </w:p>
    <w:p w14:paraId="31576D03" w14:textId="77777777" w:rsidR="00AB155E" w:rsidRDefault="00AB155E" w:rsidP="00AB155E">
      <w:pPr>
        <w:rPr>
          <w:rFonts w:ascii="Arial" w:hAnsi="Arial" w:cs="Arial"/>
          <w:sz w:val="22"/>
          <w:szCs w:val="22"/>
        </w:rPr>
      </w:pPr>
    </w:p>
    <w:p w14:paraId="1C159C1F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6C444ED1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551E24" w:rsidRPr="00BD6CB4" w14:paraId="1D0EBAD0" w14:textId="77777777" w:rsidTr="008F6E6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729D70" w14:textId="77777777" w:rsidR="00551E24" w:rsidRPr="00323B31" w:rsidRDefault="00551E24" w:rsidP="008F6E6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551E24" w:rsidRPr="00BD6CB4" w14:paraId="182735E7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219155" w14:textId="77777777" w:rsidR="00551E24" w:rsidRDefault="00551E24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7D14690" w14:textId="789934AD" w:rsidR="00551E24" w:rsidRDefault="00CD6C96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D6C96">
              <w:rPr>
                <w:rFonts w:ascii="Arial" w:hAnsi="Arial" w:cs="Arial"/>
                <w:position w:val="-78"/>
                <w:sz w:val="22"/>
                <w:szCs w:val="22"/>
              </w:rPr>
              <w:object w:dxaOrig="1740" w:dyaOrig="2380" w14:anchorId="526F1D23">
                <v:shape id="_x0000_i1083" type="#_x0000_t75" style="width:87.05pt;height:117.5pt" o:ole="">
                  <v:imagedata r:id="rId131" o:title=""/>
                </v:shape>
                <o:OLEObject Type="Embed" ProgID="Equation.DSMT4" ShapeID="_x0000_i1083" DrawAspect="Content" ObjectID="_1745398182" r:id="rId132"/>
              </w:object>
            </w:r>
          </w:p>
          <w:p w14:paraId="328CF69A" w14:textId="77777777" w:rsidR="00551E24" w:rsidRDefault="00551E24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EEAAC79" w14:textId="77777777" w:rsidR="00551E24" w:rsidRDefault="00675A91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5E2DE4C" wp14:editId="57E1C4A1">
                  <wp:extent cx="4610100" cy="26670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33"/>
                          <a:srcRect b="64824"/>
                          <a:stretch/>
                        </pic:blipFill>
                        <pic:spPr bwMode="auto">
                          <a:xfrm>
                            <a:off x="0" y="0"/>
                            <a:ext cx="4610100" cy="2667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E7FC29F" w14:textId="77777777" w:rsidR="00F75364" w:rsidRDefault="00F75364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4794442" w14:textId="77777777" w:rsidR="00F75364" w:rsidRDefault="00F75364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Smoke trails meet at (</w:t>
            </w:r>
            <w:proofErr w:type="gramStart"/>
            <w:r>
              <w:rPr>
                <w:rFonts w:cs="Arial"/>
                <w:szCs w:val="22"/>
                <w:lang w:val="en-US"/>
              </w:rPr>
              <w:t>7,-</w:t>
            </w:r>
            <w:proofErr w:type="gramEnd"/>
            <w:r>
              <w:rPr>
                <w:rFonts w:cs="Arial"/>
                <w:szCs w:val="22"/>
                <w:lang w:val="en-US"/>
              </w:rPr>
              <w:t>5,16)km</w:t>
            </w:r>
          </w:p>
          <w:p w14:paraId="64DD4830" w14:textId="754FE10A" w:rsidR="00F75364" w:rsidRPr="00BD6CB4" w:rsidRDefault="00F75364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51E24" w:rsidRPr="00BD6CB4" w14:paraId="7610B4CA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4B97F1" w14:textId="77777777" w:rsidR="00551E24" w:rsidRPr="00BD6CB4" w:rsidRDefault="00551E24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51E24" w:rsidRPr="00BD6CB4" w14:paraId="2531A9A2" w14:textId="77777777" w:rsidTr="008F6E6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9F4AB15" w14:textId="7F827634" w:rsidR="00551E24" w:rsidRPr="00BD6CB4" w:rsidRDefault="00551E24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901AF0">
              <w:t xml:space="preserve">uses vector equation of </w:t>
            </w:r>
            <w:proofErr w:type="gramStart"/>
            <w:r w:rsidR="00901AF0">
              <w:t>lines</w:t>
            </w:r>
            <w:proofErr w:type="gramEnd"/>
          </w:p>
          <w:p w14:paraId="3A542EA7" w14:textId="19F20E39" w:rsidR="00551E24" w:rsidRPr="00BD6CB4" w:rsidRDefault="00551E24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901AF0">
              <w:t xml:space="preserve">uses two different parameter </w:t>
            </w:r>
            <w:proofErr w:type="gramStart"/>
            <w:r w:rsidR="00901AF0">
              <w:t>variables</w:t>
            </w:r>
            <w:proofErr w:type="gramEnd"/>
          </w:p>
          <w:p w14:paraId="4A8E9768" w14:textId="53B61FC5" w:rsidR="00551E24" w:rsidRDefault="00551E24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901AF0">
              <w:t>states exact point in space, no need for units</w:t>
            </w:r>
          </w:p>
          <w:p w14:paraId="209DB5B5" w14:textId="1FC11015" w:rsidR="00C2409B" w:rsidRDefault="00C2409B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(Max 1 mark if only one parameter used)</w:t>
            </w:r>
          </w:p>
          <w:p w14:paraId="5B534958" w14:textId="02C7F07D" w:rsidR="00551E24" w:rsidRPr="00BD6CB4" w:rsidRDefault="00551E24" w:rsidP="008F6E6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CB78C88" w14:textId="18970531" w:rsidR="00395D01" w:rsidRDefault="00395D0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4AEDCB9" w14:textId="471C7950" w:rsidR="00395D01" w:rsidRDefault="00395D01" w:rsidP="00395D0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2A66BC9E" w14:textId="77777777" w:rsidR="00395D01" w:rsidRDefault="00395D0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25EC8F9" w14:textId="77777777" w:rsidR="00395D01" w:rsidRPr="00395D01" w:rsidRDefault="00395D01" w:rsidP="00395D0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541BBC87" w14:textId="3C10C5C0" w:rsidR="00395D01" w:rsidRDefault="00395D0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8C90CF3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4703C9F2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49964454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2F832D93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5A17D3F5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1A15539B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74EF17B8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7AE4D904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4E22C405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348D0F0A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272B7D78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25633C45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42D02609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060DE36F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2EB8DD18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6B4851CC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7B9E6650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4225EFBB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4BD7CD6C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14B55059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1E071B86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4B1A8C1C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7BBC3DF5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01B870B2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643A1119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26F71461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72749C10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1213AEBD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19A1A995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3A49CB9A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002FACF4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78A4031E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165CE885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0FD797DF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1ACC7747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335B7629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215E3BC3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7DE3CD34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00CFC03A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612A1137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1BA8B465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2686D2B5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5D983A7E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55599CF1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5102BA65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01323D2F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6A9DD6A7" w14:textId="77EE0DF0" w:rsidR="00395D01" w:rsidRPr="00395D01" w:rsidRDefault="00395D01" w:rsidP="00395D0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nd of test</w:t>
      </w:r>
    </w:p>
    <w:p w14:paraId="6A7F1803" w14:textId="77777777" w:rsidR="00395D01" w:rsidRPr="00395D01" w:rsidRDefault="00395D01" w:rsidP="00395D01">
      <w:pPr>
        <w:rPr>
          <w:rFonts w:ascii="Arial" w:hAnsi="Arial" w:cs="Arial"/>
          <w:sz w:val="22"/>
          <w:szCs w:val="22"/>
        </w:rPr>
      </w:pPr>
    </w:p>
    <w:sectPr w:rsidR="00395D01" w:rsidRPr="00395D01" w:rsidSect="00C50199">
      <w:headerReference w:type="default" r:id="rId134"/>
      <w:footerReference w:type="default" r:id="rId135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B5ED95" w14:textId="77777777" w:rsidR="00526FDB" w:rsidRDefault="00526FDB" w:rsidP="001037DD">
      <w:r>
        <w:separator/>
      </w:r>
    </w:p>
  </w:endnote>
  <w:endnote w:type="continuationSeparator" w:id="0">
    <w:p w14:paraId="142A4FCA" w14:textId="77777777" w:rsidR="00526FDB" w:rsidRDefault="00526FDB" w:rsidP="001037DD">
      <w:r>
        <w:continuationSeparator/>
      </w:r>
    </w:p>
  </w:endnote>
  <w:endnote w:type="continuationNotice" w:id="1">
    <w:p w14:paraId="606C42D4" w14:textId="77777777" w:rsidR="00526FDB" w:rsidRDefault="00526FD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8D77BB" w14:textId="77777777" w:rsidR="00526FDB" w:rsidRDefault="00526FDB" w:rsidP="001037DD">
      <w:r>
        <w:separator/>
      </w:r>
    </w:p>
  </w:footnote>
  <w:footnote w:type="continuationSeparator" w:id="0">
    <w:p w14:paraId="07E3B67A" w14:textId="77777777" w:rsidR="00526FDB" w:rsidRDefault="00526FDB" w:rsidP="001037DD">
      <w:r>
        <w:continuationSeparator/>
      </w:r>
    </w:p>
  </w:footnote>
  <w:footnote w:type="continuationNotice" w:id="1">
    <w:p w14:paraId="2701C25A" w14:textId="77777777" w:rsidR="00526FDB" w:rsidRDefault="00526FDB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3C5ABA"/>
    <w:multiLevelType w:val="hybridMultilevel"/>
    <w:tmpl w:val="3384AC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1852EC"/>
    <w:multiLevelType w:val="hybridMultilevel"/>
    <w:tmpl w:val="B47ED83A"/>
    <w:lvl w:ilvl="0" w:tplc="DB388B20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17A70428"/>
    <w:multiLevelType w:val="hybridMultilevel"/>
    <w:tmpl w:val="659A1CF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D225D5"/>
    <w:multiLevelType w:val="hybridMultilevel"/>
    <w:tmpl w:val="F03E44F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AA728F"/>
    <w:multiLevelType w:val="hybridMultilevel"/>
    <w:tmpl w:val="C784B83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697908"/>
    <w:multiLevelType w:val="hybridMultilevel"/>
    <w:tmpl w:val="8200DE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2B619C"/>
    <w:multiLevelType w:val="hybridMultilevel"/>
    <w:tmpl w:val="EB5E37F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3162C1"/>
    <w:multiLevelType w:val="hybridMultilevel"/>
    <w:tmpl w:val="347E204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DD54193"/>
    <w:multiLevelType w:val="hybridMultilevel"/>
    <w:tmpl w:val="A858A4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02A4739"/>
    <w:multiLevelType w:val="hybridMultilevel"/>
    <w:tmpl w:val="FA567C06"/>
    <w:lvl w:ilvl="0" w:tplc="19A424C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0911F3"/>
    <w:multiLevelType w:val="hybridMultilevel"/>
    <w:tmpl w:val="AF0E44C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AEF7CF4"/>
    <w:multiLevelType w:val="hybridMultilevel"/>
    <w:tmpl w:val="A7CCEDD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54981430">
    <w:abstractNumId w:val="0"/>
  </w:num>
  <w:num w:numId="2" w16cid:durableId="551112574">
    <w:abstractNumId w:val="4"/>
  </w:num>
  <w:num w:numId="3" w16cid:durableId="830219469">
    <w:abstractNumId w:val="6"/>
  </w:num>
  <w:num w:numId="4" w16cid:durableId="558905182">
    <w:abstractNumId w:val="10"/>
  </w:num>
  <w:num w:numId="5" w16cid:durableId="1459760262">
    <w:abstractNumId w:val="5"/>
  </w:num>
  <w:num w:numId="6" w16cid:durableId="492992191">
    <w:abstractNumId w:val="8"/>
  </w:num>
  <w:num w:numId="7" w16cid:durableId="498034655">
    <w:abstractNumId w:val="7"/>
  </w:num>
  <w:num w:numId="8" w16cid:durableId="264849325">
    <w:abstractNumId w:val="3"/>
  </w:num>
  <w:num w:numId="9" w16cid:durableId="1350789904">
    <w:abstractNumId w:val="9"/>
  </w:num>
  <w:num w:numId="10" w16cid:durableId="732971600">
    <w:abstractNumId w:val="2"/>
  </w:num>
  <w:num w:numId="11" w16cid:durableId="199368161">
    <w:abstractNumId w:val="1"/>
  </w:num>
  <w:num w:numId="12" w16cid:durableId="970478692">
    <w:abstractNumId w:val="1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23A1"/>
    <w:rsid w:val="0001157E"/>
    <w:rsid w:val="000121D5"/>
    <w:rsid w:val="0001646F"/>
    <w:rsid w:val="00026D2D"/>
    <w:rsid w:val="0003028F"/>
    <w:rsid w:val="00031CDE"/>
    <w:rsid w:val="00032B87"/>
    <w:rsid w:val="00036CC7"/>
    <w:rsid w:val="00037592"/>
    <w:rsid w:val="0003778D"/>
    <w:rsid w:val="00040A84"/>
    <w:rsid w:val="00052AE1"/>
    <w:rsid w:val="0006117D"/>
    <w:rsid w:val="000613D6"/>
    <w:rsid w:val="00062030"/>
    <w:rsid w:val="0006327F"/>
    <w:rsid w:val="00065867"/>
    <w:rsid w:val="00070A2E"/>
    <w:rsid w:val="00070BB8"/>
    <w:rsid w:val="00072092"/>
    <w:rsid w:val="00077CA5"/>
    <w:rsid w:val="00081ACF"/>
    <w:rsid w:val="00081FD7"/>
    <w:rsid w:val="0008207B"/>
    <w:rsid w:val="000827AC"/>
    <w:rsid w:val="00090182"/>
    <w:rsid w:val="00090B48"/>
    <w:rsid w:val="00094D56"/>
    <w:rsid w:val="000A24ED"/>
    <w:rsid w:val="000A3251"/>
    <w:rsid w:val="000A62D4"/>
    <w:rsid w:val="000B0C74"/>
    <w:rsid w:val="000B1A7D"/>
    <w:rsid w:val="000B43F5"/>
    <w:rsid w:val="000B490F"/>
    <w:rsid w:val="000B4DC1"/>
    <w:rsid w:val="000C0B12"/>
    <w:rsid w:val="000C1ED7"/>
    <w:rsid w:val="000C26B7"/>
    <w:rsid w:val="000D10A5"/>
    <w:rsid w:val="000E3317"/>
    <w:rsid w:val="000E40F2"/>
    <w:rsid w:val="000E6B13"/>
    <w:rsid w:val="000F43CC"/>
    <w:rsid w:val="000F4F02"/>
    <w:rsid w:val="000F5C75"/>
    <w:rsid w:val="000F6B79"/>
    <w:rsid w:val="0010102D"/>
    <w:rsid w:val="001037DD"/>
    <w:rsid w:val="00105FDC"/>
    <w:rsid w:val="001070E1"/>
    <w:rsid w:val="00107C6F"/>
    <w:rsid w:val="00107E5B"/>
    <w:rsid w:val="00110652"/>
    <w:rsid w:val="00111ADC"/>
    <w:rsid w:val="00113CF8"/>
    <w:rsid w:val="001146DC"/>
    <w:rsid w:val="00115FC0"/>
    <w:rsid w:val="001172EC"/>
    <w:rsid w:val="001201C4"/>
    <w:rsid w:val="001214BF"/>
    <w:rsid w:val="0012227B"/>
    <w:rsid w:val="00123D6E"/>
    <w:rsid w:val="00124567"/>
    <w:rsid w:val="001248FB"/>
    <w:rsid w:val="00124F5A"/>
    <w:rsid w:val="001267E0"/>
    <w:rsid w:val="00126CA5"/>
    <w:rsid w:val="00131E4F"/>
    <w:rsid w:val="00132551"/>
    <w:rsid w:val="00132928"/>
    <w:rsid w:val="00142C69"/>
    <w:rsid w:val="00147587"/>
    <w:rsid w:val="00152AF1"/>
    <w:rsid w:val="00153B05"/>
    <w:rsid w:val="00160592"/>
    <w:rsid w:val="001621D5"/>
    <w:rsid w:val="0016258F"/>
    <w:rsid w:val="001667F5"/>
    <w:rsid w:val="00167866"/>
    <w:rsid w:val="00170754"/>
    <w:rsid w:val="00172885"/>
    <w:rsid w:val="00173F7E"/>
    <w:rsid w:val="0017560D"/>
    <w:rsid w:val="0018549A"/>
    <w:rsid w:val="00186DD8"/>
    <w:rsid w:val="0019297A"/>
    <w:rsid w:val="001942EE"/>
    <w:rsid w:val="00196A63"/>
    <w:rsid w:val="001A0A37"/>
    <w:rsid w:val="001A6915"/>
    <w:rsid w:val="001A75DB"/>
    <w:rsid w:val="001A7A57"/>
    <w:rsid w:val="001B085E"/>
    <w:rsid w:val="001B471A"/>
    <w:rsid w:val="001C0A66"/>
    <w:rsid w:val="001C2556"/>
    <w:rsid w:val="001D2A28"/>
    <w:rsid w:val="001D392C"/>
    <w:rsid w:val="001D5F75"/>
    <w:rsid w:val="001E72EF"/>
    <w:rsid w:val="001E7A4C"/>
    <w:rsid w:val="001F6B54"/>
    <w:rsid w:val="0020126C"/>
    <w:rsid w:val="00202370"/>
    <w:rsid w:val="00203721"/>
    <w:rsid w:val="0020524F"/>
    <w:rsid w:val="00205DCE"/>
    <w:rsid w:val="00206F23"/>
    <w:rsid w:val="0021155B"/>
    <w:rsid w:val="0021427B"/>
    <w:rsid w:val="00214E1E"/>
    <w:rsid w:val="0021758C"/>
    <w:rsid w:val="002252D6"/>
    <w:rsid w:val="00225664"/>
    <w:rsid w:val="002268FB"/>
    <w:rsid w:val="002306DD"/>
    <w:rsid w:val="00232059"/>
    <w:rsid w:val="00235BF8"/>
    <w:rsid w:val="00236A54"/>
    <w:rsid w:val="00237836"/>
    <w:rsid w:val="00237D98"/>
    <w:rsid w:val="002437E3"/>
    <w:rsid w:val="0024512C"/>
    <w:rsid w:val="002454C5"/>
    <w:rsid w:val="0025150D"/>
    <w:rsid w:val="00252D66"/>
    <w:rsid w:val="00254F85"/>
    <w:rsid w:val="00255A81"/>
    <w:rsid w:val="00260D31"/>
    <w:rsid w:val="0026282B"/>
    <w:rsid w:val="00263FDC"/>
    <w:rsid w:val="00264B84"/>
    <w:rsid w:val="00265450"/>
    <w:rsid w:val="002675DB"/>
    <w:rsid w:val="002678D5"/>
    <w:rsid w:val="00270B0F"/>
    <w:rsid w:val="0027103D"/>
    <w:rsid w:val="002734C8"/>
    <w:rsid w:val="002743F6"/>
    <w:rsid w:val="00276691"/>
    <w:rsid w:val="00280CF9"/>
    <w:rsid w:val="00282367"/>
    <w:rsid w:val="002829F1"/>
    <w:rsid w:val="00283D9E"/>
    <w:rsid w:val="00286054"/>
    <w:rsid w:val="00286AD8"/>
    <w:rsid w:val="002871C0"/>
    <w:rsid w:val="00297CA9"/>
    <w:rsid w:val="002A0DA3"/>
    <w:rsid w:val="002A3A5F"/>
    <w:rsid w:val="002A6E2D"/>
    <w:rsid w:val="002B0160"/>
    <w:rsid w:val="002B0A09"/>
    <w:rsid w:val="002B381E"/>
    <w:rsid w:val="002B5A0E"/>
    <w:rsid w:val="002C0C83"/>
    <w:rsid w:val="002C516B"/>
    <w:rsid w:val="002C5347"/>
    <w:rsid w:val="002D0D80"/>
    <w:rsid w:val="002D3851"/>
    <w:rsid w:val="002D4890"/>
    <w:rsid w:val="002D541A"/>
    <w:rsid w:val="002D709E"/>
    <w:rsid w:val="002E068E"/>
    <w:rsid w:val="002E1091"/>
    <w:rsid w:val="002E1470"/>
    <w:rsid w:val="002E4B11"/>
    <w:rsid w:val="002F277F"/>
    <w:rsid w:val="002F2999"/>
    <w:rsid w:val="002F38D3"/>
    <w:rsid w:val="002F4865"/>
    <w:rsid w:val="002F6A3F"/>
    <w:rsid w:val="00302143"/>
    <w:rsid w:val="00303603"/>
    <w:rsid w:val="003050C0"/>
    <w:rsid w:val="0031008A"/>
    <w:rsid w:val="0031057C"/>
    <w:rsid w:val="00312DB6"/>
    <w:rsid w:val="00314FF1"/>
    <w:rsid w:val="00316CF9"/>
    <w:rsid w:val="003171E3"/>
    <w:rsid w:val="00317C65"/>
    <w:rsid w:val="003224A3"/>
    <w:rsid w:val="00332D12"/>
    <w:rsid w:val="00334620"/>
    <w:rsid w:val="003363C7"/>
    <w:rsid w:val="003369F9"/>
    <w:rsid w:val="00346B61"/>
    <w:rsid w:val="003645DD"/>
    <w:rsid w:val="003651FF"/>
    <w:rsid w:val="003664DC"/>
    <w:rsid w:val="00366F6F"/>
    <w:rsid w:val="00373198"/>
    <w:rsid w:val="00374B05"/>
    <w:rsid w:val="0038354D"/>
    <w:rsid w:val="003837BA"/>
    <w:rsid w:val="00386E07"/>
    <w:rsid w:val="00386FE4"/>
    <w:rsid w:val="00394BD0"/>
    <w:rsid w:val="0039576C"/>
    <w:rsid w:val="00395D01"/>
    <w:rsid w:val="0039795F"/>
    <w:rsid w:val="003A0540"/>
    <w:rsid w:val="003A1703"/>
    <w:rsid w:val="003A2637"/>
    <w:rsid w:val="003A3A56"/>
    <w:rsid w:val="003A3F5C"/>
    <w:rsid w:val="003A45DA"/>
    <w:rsid w:val="003A6B39"/>
    <w:rsid w:val="003B7B05"/>
    <w:rsid w:val="003C6E9A"/>
    <w:rsid w:val="003C6EDD"/>
    <w:rsid w:val="003D1B80"/>
    <w:rsid w:val="003D1CCF"/>
    <w:rsid w:val="003D3BBA"/>
    <w:rsid w:val="003D5525"/>
    <w:rsid w:val="003D583E"/>
    <w:rsid w:val="003D5E3E"/>
    <w:rsid w:val="003D72C4"/>
    <w:rsid w:val="003D7A2B"/>
    <w:rsid w:val="003E00AA"/>
    <w:rsid w:val="003E2B83"/>
    <w:rsid w:val="003E3256"/>
    <w:rsid w:val="003E4AB2"/>
    <w:rsid w:val="003E7DD8"/>
    <w:rsid w:val="003F52BE"/>
    <w:rsid w:val="003F5E08"/>
    <w:rsid w:val="003F7B80"/>
    <w:rsid w:val="003F7D09"/>
    <w:rsid w:val="00400243"/>
    <w:rsid w:val="00400CE7"/>
    <w:rsid w:val="00407438"/>
    <w:rsid w:val="00415FCC"/>
    <w:rsid w:val="00416292"/>
    <w:rsid w:val="004215F4"/>
    <w:rsid w:val="00421B37"/>
    <w:rsid w:val="0042283E"/>
    <w:rsid w:val="00422935"/>
    <w:rsid w:val="00424A72"/>
    <w:rsid w:val="00425CA1"/>
    <w:rsid w:val="00426EDF"/>
    <w:rsid w:val="004272C1"/>
    <w:rsid w:val="00430284"/>
    <w:rsid w:val="00431E16"/>
    <w:rsid w:val="00434285"/>
    <w:rsid w:val="00440867"/>
    <w:rsid w:val="00441ECD"/>
    <w:rsid w:val="00444256"/>
    <w:rsid w:val="004447A8"/>
    <w:rsid w:val="00445651"/>
    <w:rsid w:val="0045152D"/>
    <w:rsid w:val="00451E25"/>
    <w:rsid w:val="00452510"/>
    <w:rsid w:val="00454563"/>
    <w:rsid w:val="00460807"/>
    <w:rsid w:val="00460F2C"/>
    <w:rsid w:val="00465A9B"/>
    <w:rsid w:val="004661C8"/>
    <w:rsid w:val="004663AC"/>
    <w:rsid w:val="004667A0"/>
    <w:rsid w:val="0047071D"/>
    <w:rsid w:val="00473F79"/>
    <w:rsid w:val="00475F3C"/>
    <w:rsid w:val="00483A62"/>
    <w:rsid w:val="004865C4"/>
    <w:rsid w:val="00486D57"/>
    <w:rsid w:val="004876E3"/>
    <w:rsid w:val="004A1A08"/>
    <w:rsid w:val="004A2E17"/>
    <w:rsid w:val="004A4926"/>
    <w:rsid w:val="004A77A6"/>
    <w:rsid w:val="004B1DBD"/>
    <w:rsid w:val="004B24DA"/>
    <w:rsid w:val="004B4244"/>
    <w:rsid w:val="004C405B"/>
    <w:rsid w:val="004D30B0"/>
    <w:rsid w:val="004D409E"/>
    <w:rsid w:val="004D5E49"/>
    <w:rsid w:val="004D74CA"/>
    <w:rsid w:val="004E1329"/>
    <w:rsid w:val="004E60A7"/>
    <w:rsid w:val="004E7E68"/>
    <w:rsid w:val="004F0CAC"/>
    <w:rsid w:val="004F32D1"/>
    <w:rsid w:val="004F4BC8"/>
    <w:rsid w:val="004F5191"/>
    <w:rsid w:val="00500DC6"/>
    <w:rsid w:val="00502584"/>
    <w:rsid w:val="00510A8A"/>
    <w:rsid w:val="00512FAE"/>
    <w:rsid w:val="00516FD0"/>
    <w:rsid w:val="0051788F"/>
    <w:rsid w:val="00517A5E"/>
    <w:rsid w:val="00526FDB"/>
    <w:rsid w:val="0053208E"/>
    <w:rsid w:val="00534866"/>
    <w:rsid w:val="005366E0"/>
    <w:rsid w:val="0054083D"/>
    <w:rsid w:val="00541C23"/>
    <w:rsid w:val="00542532"/>
    <w:rsid w:val="00543834"/>
    <w:rsid w:val="00551E24"/>
    <w:rsid w:val="005560D0"/>
    <w:rsid w:val="0055632F"/>
    <w:rsid w:val="00556614"/>
    <w:rsid w:val="005653E0"/>
    <w:rsid w:val="00565C18"/>
    <w:rsid w:val="005678AD"/>
    <w:rsid w:val="0057000E"/>
    <w:rsid w:val="005731A2"/>
    <w:rsid w:val="00575188"/>
    <w:rsid w:val="00577921"/>
    <w:rsid w:val="00577EF8"/>
    <w:rsid w:val="00581FCA"/>
    <w:rsid w:val="00597699"/>
    <w:rsid w:val="005A2591"/>
    <w:rsid w:val="005A366A"/>
    <w:rsid w:val="005A5244"/>
    <w:rsid w:val="005B15AD"/>
    <w:rsid w:val="005B1F69"/>
    <w:rsid w:val="005B716C"/>
    <w:rsid w:val="005C084D"/>
    <w:rsid w:val="005C2002"/>
    <w:rsid w:val="005C338C"/>
    <w:rsid w:val="005C49C4"/>
    <w:rsid w:val="005C4BEB"/>
    <w:rsid w:val="005C6699"/>
    <w:rsid w:val="005D1801"/>
    <w:rsid w:val="005D1C08"/>
    <w:rsid w:val="005D33F0"/>
    <w:rsid w:val="005D5AF1"/>
    <w:rsid w:val="005D7A96"/>
    <w:rsid w:val="005E4B52"/>
    <w:rsid w:val="005E647B"/>
    <w:rsid w:val="005F1BB9"/>
    <w:rsid w:val="005F3349"/>
    <w:rsid w:val="005F533F"/>
    <w:rsid w:val="005F7BD0"/>
    <w:rsid w:val="006008A3"/>
    <w:rsid w:val="00601487"/>
    <w:rsid w:val="00601A68"/>
    <w:rsid w:val="00602F62"/>
    <w:rsid w:val="0060499E"/>
    <w:rsid w:val="00607C37"/>
    <w:rsid w:val="00611B18"/>
    <w:rsid w:val="006147BD"/>
    <w:rsid w:val="00615F01"/>
    <w:rsid w:val="00616F19"/>
    <w:rsid w:val="00617385"/>
    <w:rsid w:val="00622681"/>
    <w:rsid w:val="00632549"/>
    <w:rsid w:val="00632A4B"/>
    <w:rsid w:val="006346D8"/>
    <w:rsid w:val="00634C15"/>
    <w:rsid w:val="0064488F"/>
    <w:rsid w:val="00646C8E"/>
    <w:rsid w:val="00650ED3"/>
    <w:rsid w:val="0065198A"/>
    <w:rsid w:val="0065251B"/>
    <w:rsid w:val="00653F43"/>
    <w:rsid w:val="00654382"/>
    <w:rsid w:val="00654F8E"/>
    <w:rsid w:val="00655B49"/>
    <w:rsid w:val="0066158E"/>
    <w:rsid w:val="00665706"/>
    <w:rsid w:val="0067222C"/>
    <w:rsid w:val="0067276F"/>
    <w:rsid w:val="00675A91"/>
    <w:rsid w:val="00680EE4"/>
    <w:rsid w:val="00682173"/>
    <w:rsid w:val="00682AA5"/>
    <w:rsid w:val="00685D20"/>
    <w:rsid w:val="0069405C"/>
    <w:rsid w:val="00696923"/>
    <w:rsid w:val="006A616D"/>
    <w:rsid w:val="006B3911"/>
    <w:rsid w:val="006B6C19"/>
    <w:rsid w:val="006B7797"/>
    <w:rsid w:val="006B7871"/>
    <w:rsid w:val="006C1474"/>
    <w:rsid w:val="006C39A9"/>
    <w:rsid w:val="006C3FDB"/>
    <w:rsid w:val="006C5917"/>
    <w:rsid w:val="006C5C9C"/>
    <w:rsid w:val="006C73B2"/>
    <w:rsid w:val="006C7B59"/>
    <w:rsid w:val="006D249A"/>
    <w:rsid w:val="006D40DE"/>
    <w:rsid w:val="006D5247"/>
    <w:rsid w:val="006D72FA"/>
    <w:rsid w:val="006E0856"/>
    <w:rsid w:val="006E0F36"/>
    <w:rsid w:val="006E1133"/>
    <w:rsid w:val="006E38B5"/>
    <w:rsid w:val="006E48C1"/>
    <w:rsid w:val="006E7438"/>
    <w:rsid w:val="006F0184"/>
    <w:rsid w:val="006F0870"/>
    <w:rsid w:val="006F2C24"/>
    <w:rsid w:val="007004FB"/>
    <w:rsid w:val="0070202B"/>
    <w:rsid w:val="00703A3E"/>
    <w:rsid w:val="0070445F"/>
    <w:rsid w:val="007053AF"/>
    <w:rsid w:val="00707A5C"/>
    <w:rsid w:val="007106B5"/>
    <w:rsid w:val="0071521F"/>
    <w:rsid w:val="007172C7"/>
    <w:rsid w:val="00721450"/>
    <w:rsid w:val="007239EE"/>
    <w:rsid w:val="007249FC"/>
    <w:rsid w:val="00726294"/>
    <w:rsid w:val="00726992"/>
    <w:rsid w:val="007306A8"/>
    <w:rsid w:val="007338E7"/>
    <w:rsid w:val="007345C0"/>
    <w:rsid w:val="00734BC1"/>
    <w:rsid w:val="00736B77"/>
    <w:rsid w:val="0073753A"/>
    <w:rsid w:val="00744D56"/>
    <w:rsid w:val="007451D6"/>
    <w:rsid w:val="0074681E"/>
    <w:rsid w:val="007470B4"/>
    <w:rsid w:val="00747B35"/>
    <w:rsid w:val="00750406"/>
    <w:rsid w:val="00755486"/>
    <w:rsid w:val="00756145"/>
    <w:rsid w:val="00757F5E"/>
    <w:rsid w:val="007607D1"/>
    <w:rsid w:val="0076086A"/>
    <w:rsid w:val="00760A62"/>
    <w:rsid w:val="00762210"/>
    <w:rsid w:val="00763055"/>
    <w:rsid w:val="00763E38"/>
    <w:rsid w:val="00766DC5"/>
    <w:rsid w:val="00772063"/>
    <w:rsid w:val="00777021"/>
    <w:rsid w:val="00783505"/>
    <w:rsid w:val="00786A4D"/>
    <w:rsid w:val="00786B9E"/>
    <w:rsid w:val="007909A3"/>
    <w:rsid w:val="00792754"/>
    <w:rsid w:val="00792B4E"/>
    <w:rsid w:val="00796C8D"/>
    <w:rsid w:val="00797D52"/>
    <w:rsid w:val="007A1D21"/>
    <w:rsid w:val="007A5F12"/>
    <w:rsid w:val="007A64FF"/>
    <w:rsid w:val="007B1B6F"/>
    <w:rsid w:val="007B1EDE"/>
    <w:rsid w:val="007B4556"/>
    <w:rsid w:val="007B752B"/>
    <w:rsid w:val="007B75A5"/>
    <w:rsid w:val="007C16E6"/>
    <w:rsid w:val="007C2D4D"/>
    <w:rsid w:val="007C3987"/>
    <w:rsid w:val="007C5B15"/>
    <w:rsid w:val="007C6D47"/>
    <w:rsid w:val="007D1E6E"/>
    <w:rsid w:val="007D3382"/>
    <w:rsid w:val="007D4761"/>
    <w:rsid w:val="007D5659"/>
    <w:rsid w:val="007D6755"/>
    <w:rsid w:val="007D72D9"/>
    <w:rsid w:val="007E63D6"/>
    <w:rsid w:val="007E6693"/>
    <w:rsid w:val="007F2679"/>
    <w:rsid w:val="007F3DAB"/>
    <w:rsid w:val="007F4778"/>
    <w:rsid w:val="007F4960"/>
    <w:rsid w:val="007F5426"/>
    <w:rsid w:val="008005FA"/>
    <w:rsid w:val="0080270D"/>
    <w:rsid w:val="008041CE"/>
    <w:rsid w:val="00804BED"/>
    <w:rsid w:val="008065E9"/>
    <w:rsid w:val="00807368"/>
    <w:rsid w:val="008102F6"/>
    <w:rsid w:val="008127E8"/>
    <w:rsid w:val="008135D0"/>
    <w:rsid w:val="00817695"/>
    <w:rsid w:val="00820E8A"/>
    <w:rsid w:val="00821281"/>
    <w:rsid w:val="00822459"/>
    <w:rsid w:val="00824F55"/>
    <w:rsid w:val="00825FFE"/>
    <w:rsid w:val="008275B0"/>
    <w:rsid w:val="00832A73"/>
    <w:rsid w:val="00833869"/>
    <w:rsid w:val="00833891"/>
    <w:rsid w:val="0083523A"/>
    <w:rsid w:val="00837F73"/>
    <w:rsid w:val="00841DA7"/>
    <w:rsid w:val="00842EA1"/>
    <w:rsid w:val="00843BBD"/>
    <w:rsid w:val="00846C4F"/>
    <w:rsid w:val="00846DE9"/>
    <w:rsid w:val="00856846"/>
    <w:rsid w:val="00862486"/>
    <w:rsid w:val="008626FE"/>
    <w:rsid w:val="00863D37"/>
    <w:rsid w:val="00864001"/>
    <w:rsid w:val="00864A6A"/>
    <w:rsid w:val="008651EF"/>
    <w:rsid w:val="00870197"/>
    <w:rsid w:val="00871B20"/>
    <w:rsid w:val="00873257"/>
    <w:rsid w:val="008733BD"/>
    <w:rsid w:val="00875E1C"/>
    <w:rsid w:val="00876801"/>
    <w:rsid w:val="00880520"/>
    <w:rsid w:val="008874E9"/>
    <w:rsid w:val="008902C1"/>
    <w:rsid w:val="008906C5"/>
    <w:rsid w:val="0089071B"/>
    <w:rsid w:val="00891342"/>
    <w:rsid w:val="008945EE"/>
    <w:rsid w:val="008946E6"/>
    <w:rsid w:val="00896D7F"/>
    <w:rsid w:val="008A0398"/>
    <w:rsid w:val="008A17D3"/>
    <w:rsid w:val="008A29F1"/>
    <w:rsid w:val="008A6DCB"/>
    <w:rsid w:val="008A77B4"/>
    <w:rsid w:val="008B021E"/>
    <w:rsid w:val="008B0A2E"/>
    <w:rsid w:val="008B1907"/>
    <w:rsid w:val="008B5EB3"/>
    <w:rsid w:val="008B7B69"/>
    <w:rsid w:val="008C0B4A"/>
    <w:rsid w:val="008C0FB5"/>
    <w:rsid w:val="008C4CFD"/>
    <w:rsid w:val="008C4F2A"/>
    <w:rsid w:val="008C576C"/>
    <w:rsid w:val="008C69BA"/>
    <w:rsid w:val="008D1994"/>
    <w:rsid w:val="008D1CEE"/>
    <w:rsid w:val="008D30E7"/>
    <w:rsid w:val="008D3DBE"/>
    <w:rsid w:val="008D65DB"/>
    <w:rsid w:val="008E7D7F"/>
    <w:rsid w:val="008F08F9"/>
    <w:rsid w:val="008F6E61"/>
    <w:rsid w:val="00901AF0"/>
    <w:rsid w:val="00903796"/>
    <w:rsid w:val="00915455"/>
    <w:rsid w:val="00925039"/>
    <w:rsid w:val="0092675E"/>
    <w:rsid w:val="00926B3E"/>
    <w:rsid w:val="0092785A"/>
    <w:rsid w:val="00930D63"/>
    <w:rsid w:val="009314BF"/>
    <w:rsid w:val="009445BD"/>
    <w:rsid w:val="00945A02"/>
    <w:rsid w:val="00946D2A"/>
    <w:rsid w:val="00952693"/>
    <w:rsid w:val="0095280C"/>
    <w:rsid w:val="0095305E"/>
    <w:rsid w:val="00954A85"/>
    <w:rsid w:val="00955298"/>
    <w:rsid w:val="00956CF3"/>
    <w:rsid w:val="009571F5"/>
    <w:rsid w:val="009578E9"/>
    <w:rsid w:val="00960EDA"/>
    <w:rsid w:val="0097488B"/>
    <w:rsid w:val="0097592A"/>
    <w:rsid w:val="0098645F"/>
    <w:rsid w:val="00987A60"/>
    <w:rsid w:val="009942FB"/>
    <w:rsid w:val="00994E50"/>
    <w:rsid w:val="00995A11"/>
    <w:rsid w:val="009A14E7"/>
    <w:rsid w:val="009A310A"/>
    <w:rsid w:val="009A58BE"/>
    <w:rsid w:val="009A599E"/>
    <w:rsid w:val="009A5D87"/>
    <w:rsid w:val="009B1CB8"/>
    <w:rsid w:val="009B2262"/>
    <w:rsid w:val="009B631A"/>
    <w:rsid w:val="009B6C3E"/>
    <w:rsid w:val="009C051C"/>
    <w:rsid w:val="009C1C42"/>
    <w:rsid w:val="009C5AF5"/>
    <w:rsid w:val="009C788A"/>
    <w:rsid w:val="009D3CA9"/>
    <w:rsid w:val="009E266A"/>
    <w:rsid w:val="009E2CFE"/>
    <w:rsid w:val="009E34E8"/>
    <w:rsid w:val="009E4F74"/>
    <w:rsid w:val="009F1169"/>
    <w:rsid w:val="009F3B93"/>
    <w:rsid w:val="009F487B"/>
    <w:rsid w:val="00A003BA"/>
    <w:rsid w:val="00A00638"/>
    <w:rsid w:val="00A01489"/>
    <w:rsid w:val="00A01B56"/>
    <w:rsid w:val="00A03A55"/>
    <w:rsid w:val="00A12695"/>
    <w:rsid w:val="00A127D5"/>
    <w:rsid w:val="00A12A35"/>
    <w:rsid w:val="00A13CF9"/>
    <w:rsid w:val="00A140BE"/>
    <w:rsid w:val="00A14844"/>
    <w:rsid w:val="00A14DC7"/>
    <w:rsid w:val="00A1735A"/>
    <w:rsid w:val="00A209EA"/>
    <w:rsid w:val="00A24289"/>
    <w:rsid w:val="00A367C5"/>
    <w:rsid w:val="00A369E1"/>
    <w:rsid w:val="00A36C87"/>
    <w:rsid w:val="00A40B6D"/>
    <w:rsid w:val="00A40E6A"/>
    <w:rsid w:val="00A5114D"/>
    <w:rsid w:val="00A5165C"/>
    <w:rsid w:val="00A51EAD"/>
    <w:rsid w:val="00A545EA"/>
    <w:rsid w:val="00A5623F"/>
    <w:rsid w:val="00A57771"/>
    <w:rsid w:val="00A57F83"/>
    <w:rsid w:val="00A6268F"/>
    <w:rsid w:val="00A63B48"/>
    <w:rsid w:val="00A65AA4"/>
    <w:rsid w:val="00A67D7C"/>
    <w:rsid w:val="00A70ED4"/>
    <w:rsid w:val="00A7213E"/>
    <w:rsid w:val="00A7305D"/>
    <w:rsid w:val="00A76BBE"/>
    <w:rsid w:val="00A80E6B"/>
    <w:rsid w:val="00A83478"/>
    <w:rsid w:val="00A83D37"/>
    <w:rsid w:val="00A8456F"/>
    <w:rsid w:val="00A85CD9"/>
    <w:rsid w:val="00A87416"/>
    <w:rsid w:val="00A95FAC"/>
    <w:rsid w:val="00AB114B"/>
    <w:rsid w:val="00AB12C3"/>
    <w:rsid w:val="00AB155E"/>
    <w:rsid w:val="00AB4CE6"/>
    <w:rsid w:val="00AB5906"/>
    <w:rsid w:val="00AB5C44"/>
    <w:rsid w:val="00AB7B0A"/>
    <w:rsid w:val="00AC0244"/>
    <w:rsid w:val="00AC0EC1"/>
    <w:rsid w:val="00AC21C1"/>
    <w:rsid w:val="00AC2E96"/>
    <w:rsid w:val="00AC594C"/>
    <w:rsid w:val="00AC7832"/>
    <w:rsid w:val="00AD124F"/>
    <w:rsid w:val="00AD14FD"/>
    <w:rsid w:val="00AD1776"/>
    <w:rsid w:val="00AD2129"/>
    <w:rsid w:val="00AD33AC"/>
    <w:rsid w:val="00AD6DF3"/>
    <w:rsid w:val="00AE7610"/>
    <w:rsid w:val="00AF0025"/>
    <w:rsid w:val="00AF10EB"/>
    <w:rsid w:val="00AF321C"/>
    <w:rsid w:val="00AF38F2"/>
    <w:rsid w:val="00AF68CA"/>
    <w:rsid w:val="00AF785B"/>
    <w:rsid w:val="00AF7D51"/>
    <w:rsid w:val="00B0194D"/>
    <w:rsid w:val="00B06853"/>
    <w:rsid w:val="00B07A19"/>
    <w:rsid w:val="00B11FC2"/>
    <w:rsid w:val="00B151C8"/>
    <w:rsid w:val="00B16621"/>
    <w:rsid w:val="00B16624"/>
    <w:rsid w:val="00B20080"/>
    <w:rsid w:val="00B2336D"/>
    <w:rsid w:val="00B23CBA"/>
    <w:rsid w:val="00B23D7B"/>
    <w:rsid w:val="00B251E5"/>
    <w:rsid w:val="00B30B25"/>
    <w:rsid w:val="00B3162B"/>
    <w:rsid w:val="00B33433"/>
    <w:rsid w:val="00B346A1"/>
    <w:rsid w:val="00B3622C"/>
    <w:rsid w:val="00B363CA"/>
    <w:rsid w:val="00B43082"/>
    <w:rsid w:val="00B45380"/>
    <w:rsid w:val="00B47B89"/>
    <w:rsid w:val="00B513E1"/>
    <w:rsid w:val="00B52C51"/>
    <w:rsid w:val="00B54CA2"/>
    <w:rsid w:val="00B5595E"/>
    <w:rsid w:val="00B56348"/>
    <w:rsid w:val="00B61612"/>
    <w:rsid w:val="00B61619"/>
    <w:rsid w:val="00B6557E"/>
    <w:rsid w:val="00B70464"/>
    <w:rsid w:val="00B70F20"/>
    <w:rsid w:val="00B73A34"/>
    <w:rsid w:val="00B772D7"/>
    <w:rsid w:val="00B83BA1"/>
    <w:rsid w:val="00B84A10"/>
    <w:rsid w:val="00B86004"/>
    <w:rsid w:val="00B92743"/>
    <w:rsid w:val="00B92C45"/>
    <w:rsid w:val="00B9342F"/>
    <w:rsid w:val="00B940B1"/>
    <w:rsid w:val="00B9470E"/>
    <w:rsid w:val="00B94B3C"/>
    <w:rsid w:val="00B96122"/>
    <w:rsid w:val="00B969E3"/>
    <w:rsid w:val="00BA18B6"/>
    <w:rsid w:val="00BA32BD"/>
    <w:rsid w:val="00BA3471"/>
    <w:rsid w:val="00BA661B"/>
    <w:rsid w:val="00BB0A13"/>
    <w:rsid w:val="00BB0E98"/>
    <w:rsid w:val="00BB6B47"/>
    <w:rsid w:val="00BC7D2C"/>
    <w:rsid w:val="00BD12B7"/>
    <w:rsid w:val="00BD16A8"/>
    <w:rsid w:val="00BD7C82"/>
    <w:rsid w:val="00BE1A08"/>
    <w:rsid w:val="00BE40B7"/>
    <w:rsid w:val="00BE709D"/>
    <w:rsid w:val="00BF238F"/>
    <w:rsid w:val="00C006A2"/>
    <w:rsid w:val="00C01C0F"/>
    <w:rsid w:val="00C0498F"/>
    <w:rsid w:val="00C11E74"/>
    <w:rsid w:val="00C207FB"/>
    <w:rsid w:val="00C22B39"/>
    <w:rsid w:val="00C2338F"/>
    <w:rsid w:val="00C2409B"/>
    <w:rsid w:val="00C266EB"/>
    <w:rsid w:val="00C3425A"/>
    <w:rsid w:val="00C35305"/>
    <w:rsid w:val="00C37DFC"/>
    <w:rsid w:val="00C410C9"/>
    <w:rsid w:val="00C41629"/>
    <w:rsid w:val="00C41E7D"/>
    <w:rsid w:val="00C423D2"/>
    <w:rsid w:val="00C442F4"/>
    <w:rsid w:val="00C44A37"/>
    <w:rsid w:val="00C50199"/>
    <w:rsid w:val="00C54504"/>
    <w:rsid w:val="00C601E6"/>
    <w:rsid w:val="00C62C1D"/>
    <w:rsid w:val="00C636C2"/>
    <w:rsid w:val="00C63BD5"/>
    <w:rsid w:val="00C65DCE"/>
    <w:rsid w:val="00C70A91"/>
    <w:rsid w:val="00C71B79"/>
    <w:rsid w:val="00C80614"/>
    <w:rsid w:val="00C818D3"/>
    <w:rsid w:val="00C86E0A"/>
    <w:rsid w:val="00C87DA5"/>
    <w:rsid w:val="00C910CC"/>
    <w:rsid w:val="00C91F81"/>
    <w:rsid w:val="00C93055"/>
    <w:rsid w:val="00C95106"/>
    <w:rsid w:val="00CA43F1"/>
    <w:rsid w:val="00CA4E48"/>
    <w:rsid w:val="00CA50A6"/>
    <w:rsid w:val="00CA64A1"/>
    <w:rsid w:val="00CB0243"/>
    <w:rsid w:val="00CB44C5"/>
    <w:rsid w:val="00CB53BD"/>
    <w:rsid w:val="00CC039A"/>
    <w:rsid w:val="00CC5F32"/>
    <w:rsid w:val="00CC70DA"/>
    <w:rsid w:val="00CC7572"/>
    <w:rsid w:val="00CD3E0B"/>
    <w:rsid w:val="00CD4912"/>
    <w:rsid w:val="00CD4934"/>
    <w:rsid w:val="00CD64C6"/>
    <w:rsid w:val="00CD6C96"/>
    <w:rsid w:val="00CE02F3"/>
    <w:rsid w:val="00CE11C6"/>
    <w:rsid w:val="00CF0C2A"/>
    <w:rsid w:val="00CF475B"/>
    <w:rsid w:val="00D0446C"/>
    <w:rsid w:val="00D05B6B"/>
    <w:rsid w:val="00D06FF9"/>
    <w:rsid w:val="00D10FCC"/>
    <w:rsid w:val="00D13D3C"/>
    <w:rsid w:val="00D179E8"/>
    <w:rsid w:val="00D27699"/>
    <w:rsid w:val="00D43331"/>
    <w:rsid w:val="00D469D5"/>
    <w:rsid w:val="00D51D76"/>
    <w:rsid w:val="00D525E1"/>
    <w:rsid w:val="00D53691"/>
    <w:rsid w:val="00D578AB"/>
    <w:rsid w:val="00D655AC"/>
    <w:rsid w:val="00D65C05"/>
    <w:rsid w:val="00D703AE"/>
    <w:rsid w:val="00D7197A"/>
    <w:rsid w:val="00D741BB"/>
    <w:rsid w:val="00D75950"/>
    <w:rsid w:val="00D75E64"/>
    <w:rsid w:val="00D800B6"/>
    <w:rsid w:val="00D8107A"/>
    <w:rsid w:val="00D825EA"/>
    <w:rsid w:val="00D83879"/>
    <w:rsid w:val="00D847C0"/>
    <w:rsid w:val="00D87DD4"/>
    <w:rsid w:val="00D91F08"/>
    <w:rsid w:val="00D93DD4"/>
    <w:rsid w:val="00DA2BB6"/>
    <w:rsid w:val="00DA4D8E"/>
    <w:rsid w:val="00DA6A49"/>
    <w:rsid w:val="00DA6CE0"/>
    <w:rsid w:val="00DA708D"/>
    <w:rsid w:val="00DB3924"/>
    <w:rsid w:val="00DB556A"/>
    <w:rsid w:val="00DB5ADB"/>
    <w:rsid w:val="00DC16BB"/>
    <w:rsid w:val="00DC19E6"/>
    <w:rsid w:val="00DC34AD"/>
    <w:rsid w:val="00DC4E0F"/>
    <w:rsid w:val="00DC513B"/>
    <w:rsid w:val="00DD069E"/>
    <w:rsid w:val="00DD0E7E"/>
    <w:rsid w:val="00DE26B2"/>
    <w:rsid w:val="00DE3CA7"/>
    <w:rsid w:val="00E00A9A"/>
    <w:rsid w:val="00E0431F"/>
    <w:rsid w:val="00E0443C"/>
    <w:rsid w:val="00E050A9"/>
    <w:rsid w:val="00E0679E"/>
    <w:rsid w:val="00E067E5"/>
    <w:rsid w:val="00E129AF"/>
    <w:rsid w:val="00E16219"/>
    <w:rsid w:val="00E23939"/>
    <w:rsid w:val="00E2610A"/>
    <w:rsid w:val="00E30EF4"/>
    <w:rsid w:val="00E3635C"/>
    <w:rsid w:val="00E41AF2"/>
    <w:rsid w:val="00E44BE8"/>
    <w:rsid w:val="00E454D2"/>
    <w:rsid w:val="00E455E0"/>
    <w:rsid w:val="00E4737F"/>
    <w:rsid w:val="00E50D26"/>
    <w:rsid w:val="00E5205F"/>
    <w:rsid w:val="00E537A4"/>
    <w:rsid w:val="00E55614"/>
    <w:rsid w:val="00E60587"/>
    <w:rsid w:val="00E6093B"/>
    <w:rsid w:val="00E614A6"/>
    <w:rsid w:val="00E614B5"/>
    <w:rsid w:val="00E71C4B"/>
    <w:rsid w:val="00E73055"/>
    <w:rsid w:val="00E73F87"/>
    <w:rsid w:val="00E744D5"/>
    <w:rsid w:val="00E76AB5"/>
    <w:rsid w:val="00E866C8"/>
    <w:rsid w:val="00E94733"/>
    <w:rsid w:val="00EA1A8E"/>
    <w:rsid w:val="00EA6F63"/>
    <w:rsid w:val="00EB25CB"/>
    <w:rsid w:val="00EB3B18"/>
    <w:rsid w:val="00EB636C"/>
    <w:rsid w:val="00EC3493"/>
    <w:rsid w:val="00EC660D"/>
    <w:rsid w:val="00ED04E9"/>
    <w:rsid w:val="00ED4784"/>
    <w:rsid w:val="00EE22E6"/>
    <w:rsid w:val="00EE3AC1"/>
    <w:rsid w:val="00EE3AE4"/>
    <w:rsid w:val="00EF0B3B"/>
    <w:rsid w:val="00EF2EF2"/>
    <w:rsid w:val="00EF5065"/>
    <w:rsid w:val="00EF6D80"/>
    <w:rsid w:val="00EF704E"/>
    <w:rsid w:val="00EF7983"/>
    <w:rsid w:val="00F023A2"/>
    <w:rsid w:val="00F03206"/>
    <w:rsid w:val="00F07073"/>
    <w:rsid w:val="00F12E79"/>
    <w:rsid w:val="00F158DB"/>
    <w:rsid w:val="00F16AFB"/>
    <w:rsid w:val="00F17CFA"/>
    <w:rsid w:val="00F22CF9"/>
    <w:rsid w:val="00F23D41"/>
    <w:rsid w:val="00F24CD1"/>
    <w:rsid w:val="00F25E59"/>
    <w:rsid w:val="00F30133"/>
    <w:rsid w:val="00F306DF"/>
    <w:rsid w:val="00F33050"/>
    <w:rsid w:val="00F33324"/>
    <w:rsid w:val="00F3551E"/>
    <w:rsid w:val="00F36057"/>
    <w:rsid w:val="00F36AC2"/>
    <w:rsid w:val="00F406E5"/>
    <w:rsid w:val="00F428CD"/>
    <w:rsid w:val="00F5375C"/>
    <w:rsid w:val="00F54838"/>
    <w:rsid w:val="00F5574B"/>
    <w:rsid w:val="00F57AA4"/>
    <w:rsid w:val="00F624C5"/>
    <w:rsid w:val="00F64DA7"/>
    <w:rsid w:val="00F64DE6"/>
    <w:rsid w:val="00F7247D"/>
    <w:rsid w:val="00F73234"/>
    <w:rsid w:val="00F752DB"/>
    <w:rsid w:val="00F75364"/>
    <w:rsid w:val="00F76E6C"/>
    <w:rsid w:val="00F7758E"/>
    <w:rsid w:val="00F775FA"/>
    <w:rsid w:val="00F81E09"/>
    <w:rsid w:val="00F90B14"/>
    <w:rsid w:val="00F91C12"/>
    <w:rsid w:val="00F95396"/>
    <w:rsid w:val="00F95C93"/>
    <w:rsid w:val="00F979BC"/>
    <w:rsid w:val="00FB0C20"/>
    <w:rsid w:val="00FB1448"/>
    <w:rsid w:val="00FB4D16"/>
    <w:rsid w:val="00FB5693"/>
    <w:rsid w:val="00FB7E21"/>
    <w:rsid w:val="00FC0DAC"/>
    <w:rsid w:val="00FC1C80"/>
    <w:rsid w:val="00FC49F5"/>
    <w:rsid w:val="00FC65D6"/>
    <w:rsid w:val="00FD61BC"/>
    <w:rsid w:val="00FE0AC3"/>
    <w:rsid w:val="00FE1EED"/>
    <w:rsid w:val="00FE366A"/>
    <w:rsid w:val="00FE4CCA"/>
    <w:rsid w:val="00FF3372"/>
    <w:rsid w:val="00FF4F6C"/>
    <w:rsid w:val="00FF7F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72"/>
    <o:shapelayout v:ext="edit">
      <o:idmap v:ext="edit" data="1"/>
    </o:shapelayout>
  </w:shapeDefaults>
  <w:decimalSymbol w:val="."/>
  <w:listSeparator w:val=","/>
  <w14:docId w14:val="1DA82937"/>
  <w15:chartTrackingRefBased/>
  <w15:docId w15:val="{06C58092-C042-47F4-BF2D-275CA6D061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7.wmf"/><Relationship Id="rId42" Type="http://schemas.openxmlformats.org/officeDocument/2006/relationships/customXml" Target="ink/ink2.xml"/><Relationship Id="rId63" Type="http://schemas.openxmlformats.org/officeDocument/2006/relationships/oleObject" Target="embeddings/oleObject24.bin"/><Relationship Id="rId84" Type="http://schemas.openxmlformats.org/officeDocument/2006/relationships/image" Target="media/image32.wmf"/><Relationship Id="rId16" Type="http://schemas.openxmlformats.org/officeDocument/2006/relationships/oleObject" Target="embeddings/oleObject2.bin"/><Relationship Id="rId107" Type="http://schemas.openxmlformats.org/officeDocument/2006/relationships/image" Target="media/image44.wmf"/><Relationship Id="rId11" Type="http://schemas.openxmlformats.org/officeDocument/2006/relationships/image" Target="media/image1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18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1.wmf"/><Relationship Id="rId123" Type="http://schemas.openxmlformats.org/officeDocument/2006/relationships/image" Target="media/image52.wmf"/><Relationship Id="rId128" Type="http://schemas.openxmlformats.org/officeDocument/2006/relationships/oleObject" Target="embeddings/oleObject58.bin"/><Relationship Id="rId5" Type="http://schemas.openxmlformats.org/officeDocument/2006/relationships/numbering" Target="numbering.xml"/><Relationship Id="rId90" Type="http://schemas.openxmlformats.org/officeDocument/2006/relationships/image" Target="media/image35.png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43" Type="http://schemas.openxmlformats.org/officeDocument/2006/relationships/image" Target="media/image16.png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0.wmf"/><Relationship Id="rId134" Type="http://schemas.openxmlformats.org/officeDocument/2006/relationships/header" Target="header1.xml"/><Relationship Id="rId80" Type="http://schemas.openxmlformats.org/officeDocument/2006/relationships/image" Target="media/image30.wmf"/><Relationship Id="rId85" Type="http://schemas.openxmlformats.org/officeDocument/2006/relationships/oleObject" Target="embeddings/oleObject37.bin"/><Relationship Id="rId12" Type="http://schemas.openxmlformats.org/officeDocument/2006/relationships/image" Target="media/image2.png"/><Relationship Id="rId17" Type="http://schemas.openxmlformats.org/officeDocument/2006/relationships/image" Target="media/image5.png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1.png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55.png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9.bin"/><Relationship Id="rId75" Type="http://schemas.openxmlformats.org/officeDocument/2006/relationships/image" Target="media/image28.wmf"/><Relationship Id="rId91" Type="http://schemas.openxmlformats.org/officeDocument/2006/relationships/oleObject" Target="embeddings/oleObject40.bin"/><Relationship Id="rId96" Type="http://schemas.openxmlformats.org/officeDocument/2006/relationships/image" Target="media/image38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image" Target="media/image8.png"/><Relationship Id="rId28" Type="http://schemas.openxmlformats.org/officeDocument/2006/relationships/oleObject" Target="embeddings/oleObject9.bin"/><Relationship Id="rId49" Type="http://schemas.openxmlformats.org/officeDocument/2006/relationships/image" Target="media/image16.wmf"/><Relationship Id="rId114" Type="http://schemas.openxmlformats.org/officeDocument/2006/relationships/image" Target="media/image47.png"/><Relationship Id="rId119" Type="http://schemas.openxmlformats.org/officeDocument/2006/relationships/oleObject" Target="embeddings/oleObject53.bin"/><Relationship Id="rId44" Type="http://schemas.openxmlformats.org/officeDocument/2006/relationships/customXml" Target="ink/ink3.xml"/><Relationship Id="rId60" Type="http://schemas.openxmlformats.org/officeDocument/2006/relationships/image" Target="media/image22.wmf"/><Relationship Id="rId65" Type="http://schemas.openxmlformats.org/officeDocument/2006/relationships/image" Target="media/image24.wmf"/><Relationship Id="rId81" Type="http://schemas.openxmlformats.org/officeDocument/2006/relationships/oleObject" Target="embeddings/oleObject35.bin"/><Relationship Id="rId86" Type="http://schemas.openxmlformats.org/officeDocument/2006/relationships/image" Target="media/image33.wmf"/><Relationship Id="rId130" Type="http://schemas.openxmlformats.org/officeDocument/2006/relationships/image" Target="media/image56.png"/><Relationship Id="rId135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45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8.bin"/><Relationship Id="rId55" Type="http://schemas.openxmlformats.org/officeDocument/2006/relationships/image" Target="media/image19.wmf"/><Relationship Id="rId76" Type="http://schemas.openxmlformats.org/officeDocument/2006/relationships/oleObject" Target="embeddings/oleObject32.bin"/><Relationship Id="rId97" Type="http://schemas.openxmlformats.org/officeDocument/2006/relationships/image" Target="media/image39.wmf"/><Relationship Id="rId104" Type="http://schemas.openxmlformats.org/officeDocument/2006/relationships/image" Target="media/image42.png"/><Relationship Id="rId120" Type="http://schemas.openxmlformats.org/officeDocument/2006/relationships/oleObject" Target="embeddings/oleObject54.bin"/><Relationship Id="rId125" Type="http://schemas.openxmlformats.org/officeDocument/2006/relationships/image" Target="media/image53.png"/><Relationship Id="rId7" Type="http://schemas.openxmlformats.org/officeDocument/2006/relationships/settings" Target="settings.xml"/><Relationship Id="rId71" Type="http://schemas.openxmlformats.org/officeDocument/2006/relationships/image" Target="media/image26.wmf"/><Relationship Id="rId92" Type="http://schemas.openxmlformats.org/officeDocument/2006/relationships/image" Target="media/image36.wmf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6.bin"/><Relationship Id="rId40" Type="http://schemas.openxmlformats.org/officeDocument/2006/relationships/customXml" Target="ink/ink1.xml"/><Relationship Id="rId45" Type="http://schemas.openxmlformats.org/officeDocument/2006/relationships/image" Target="media/image17.png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48.png"/><Relationship Id="rId131" Type="http://schemas.openxmlformats.org/officeDocument/2006/relationships/image" Target="media/image57.wmf"/><Relationship Id="rId136" Type="http://schemas.openxmlformats.org/officeDocument/2006/relationships/fontTable" Target="fontTable.xml"/><Relationship Id="rId61" Type="http://schemas.openxmlformats.org/officeDocument/2006/relationships/oleObject" Target="embeddings/oleObject23.bin"/><Relationship Id="rId82" Type="http://schemas.openxmlformats.org/officeDocument/2006/relationships/image" Target="media/image31.wmf"/><Relationship Id="rId19" Type="http://schemas.openxmlformats.org/officeDocument/2006/relationships/image" Target="media/image6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1.bin"/><Relationship Id="rId77" Type="http://schemas.openxmlformats.org/officeDocument/2006/relationships/image" Target="media/image29.wmf"/><Relationship Id="rId100" Type="http://schemas.openxmlformats.org/officeDocument/2006/relationships/image" Target="media/image40.png"/><Relationship Id="rId105" Type="http://schemas.openxmlformats.org/officeDocument/2006/relationships/image" Target="media/image43.wmf"/><Relationship Id="rId126" Type="http://schemas.openxmlformats.org/officeDocument/2006/relationships/oleObject" Target="embeddings/oleObject57.bin"/><Relationship Id="rId8" Type="http://schemas.openxmlformats.org/officeDocument/2006/relationships/webSettings" Target="webSettings.xml"/><Relationship Id="rId51" Type="http://schemas.openxmlformats.org/officeDocument/2006/relationships/image" Target="media/image17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51.wmf"/><Relationship Id="rId3" Type="http://schemas.openxmlformats.org/officeDocument/2006/relationships/customXml" Target="../customXml/item3.xml"/><Relationship Id="rId25" Type="http://schemas.openxmlformats.org/officeDocument/2006/relationships/image" Target="media/image9.png"/><Relationship Id="rId46" Type="http://schemas.openxmlformats.org/officeDocument/2006/relationships/image" Target="media/image15.wmf"/><Relationship Id="rId67" Type="http://schemas.openxmlformats.org/officeDocument/2006/relationships/image" Target="media/image25.wmf"/><Relationship Id="rId116" Type="http://schemas.openxmlformats.org/officeDocument/2006/relationships/image" Target="media/image49.wmf"/><Relationship Id="rId137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image" Target="media/image15.png"/><Relationship Id="rId62" Type="http://schemas.openxmlformats.org/officeDocument/2006/relationships/image" Target="media/image23.wmf"/><Relationship Id="rId83" Type="http://schemas.openxmlformats.org/officeDocument/2006/relationships/oleObject" Target="embeddings/oleObject36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59.bin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54.wmf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52" Type="http://schemas.openxmlformats.org/officeDocument/2006/relationships/oleObject" Target="embeddings/oleObject19.bin"/><Relationship Id="rId73" Type="http://schemas.openxmlformats.org/officeDocument/2006/relationships/image" Target="media/image27.wmf"/><Relationship Id="rId78" Type="http://schemas.openxmlformats.org/officeDocument/2006/relationships/oleObject" Target="embeddings/oleObject33.bin"/><Relationship Id="rId94" Type="http://schemas.openxmlformats.org/officeDocument/2006/relationships/image" Target="media/image3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16.bin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46.wmf"/><Relationship Id="rId133" Type="http://schemas.openxmlformats.org/officeDocument/2006/relationships/image" Target="media/image58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10T00:44:22.41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44 394 22055 0 0,'-1'0'264'0'0,"0"1"-1"0"0,0 0 1 0 0,1 0-1 0 0,-1 0 1 0 0,0-1-1 0 0,1 1 1 0 0,-1 0-1 0 0,0 0 1 0 0,1 0-1 0 0,-1 0 1 0 0,1 0-1 0 0,0 0 0 0 0,-1 0 1 0 0,1 0-1 0 0,0 0 1 0 0,0 0-1 0 0,-1 1 1 0 0,-2 24 4141 0 0,2-13-4397 0 0,-39 339 780 0 0,37-319-753 0 0,-2 38-191 0 0,6-88 267 0 0,1 0 1 0 0,6-29-1 0 0,-1 12-88 0 0,42-204-499 0 0,-44 220 429 0 0,12-33 0 0 0,-15 46 80 0 0,0 1 0 0 0,0-1 1 0 0,1 1-1 0 0,0-1 0 0 0,-1 1 0 0 0,1 0 1 0 0,1 0-1 0 0,-1 0 0 0 0,1 1 1 0 0,-1-1-1 0 0,9-5 0 0 0,-11 8-35 0 0,0 1 0 0 0,1-1 0 0 0,-1 0 0 0 0,0 1-1 0 0,1-1 1 0 0,-1 1 0 0 0,1-1 0 0 0,-1 1 0 0 0,1 0 0 0 0,-1-1-1 0 0,1 1 1 0 0,-1 0 0 0 0,1 0 0 0 0,0 0 0 0 0,-1 0-1 0 0,1 0 1 0 0,-1 1 0 0 0,4 0 0 0 0,-3 0-8 0 0,0 0-1 0 0,0 0 1 0 0,0 0 0 0 0,0 1-1 0 0,0-1 1 0 0,0 1 0 0 0,0-1 0 0 0,0 1-1 0 0,0 0 1 0 0,2 3 0 0 0,1 3 9 0 0,0 0 0 0 0,0 0 1 0 0,-1 1-1 0 0,0-1 0 0 0,3 12 1 0 0,4 22 117 0 0,-2 1 0 0 0,-1 0 0 0 0,2 51 0 0 0,3 20-116 0 0,-11-106-1 0 0,0-7 0 0 0,2-12 0 0 0,1-20 0 0 0,-1 4 14 0 0,23-133-177 0 0,-22 142 180 0 0,0 0-1 0 0,1 0 1 0 0,1 1 0 0 0,1 0 0 0 0,0 0-1 0 0,17-24 1 0 0,-22 37-33 0 0,0 0 1 0 0,0 0-1 0 0,0 1 0 0 0,1 0 0 0 0,-1-1 1 0 0,1 1-1 0 0,0 0 0 0 0,0 0 0 0 0,0 1 1 0 0,0-1-1 0 0,0 1 0 0 0,0 0 1 0 0,10-3-1 0 0,-11 5 22 0 0,0-1-1 0 0,0 1 1 0 0,0-1 0 0 0,0 1 0 0 0,0 0-1 0 0,0 0 1 0 0,0 1 0 0 0,0-1 0 0 0,0 1-1 0 0,0-1 1 0 0,0 1 0 0 0,0 0 0 0 0,0 0-1 0 0,-1 0 1 0 0,1 1 0 0 0,0-1 0 0 0,0 1-1 0 0,-1-1 1 0 0,1 1 0 0 0,-1 0 0 0 0,0 0-1 0 0,4 4 1 0 0,-2-2 17 0 0,0 1 0 0 0,-1 0 1 0 0,1 0-1 0 0,-1 0 0 0 0,-1 0 0 0 0,1 1 1 0 0,-1-1-1 0 0,0 1 0 0 0,0 0 0 0 0,0-1 0 0 0,0 8 1 0 0,1 3-41 0 0,-1 0 1 0 0,-1 31-1 0 0,-3-12 14 0 0,-9 46-1 0 0,-2 28-83 0 0,13-94 0 0 0</inkml:trace>
  <inkml:trace contextRef="#ctx0" brushRef="#br0" timeOffset="362.2">1012 795 28423 0 0,'4'-2'3384'0'0,"9"-3"-3420"0"0,-10 5 376 0 0,20-8-333 0 0,0-1 1 0 0,-1-1-1 0 0,0 0 1 0 0,0-2-1 0 0,-1-1 0 0 0,-1 0 1 0 0,0-2-1 0 0,31-29 1 0 0,-46 39-3 0 0,0-1 0 0 0,0 0 0 0 0,-1 0-1 0 0,0 0 1 0 0,0 0 0 0 0,-1 0 0 0 0,0-1 0 0 0,0 0 0 0 0,0 0 0 0 0,-1 0 0 0 0,0 0 0 0 0,1-7 0 0 0,-2 10-8 0 0,-1 0 0 0 0,0 1 0 0 0,1-1 1 0 0,-2 0-1 0 0,1 1 0 0 0,0-1 0 0 0,-1 0 0 0 0,1 1 0 0 0,-1-1 0 0 0,0 1 0 0 0,-1-1 0 0 0,1 1 1 0 0,0-1-1 0 0,-1 1 0 0 0,0 0 0 0 0,0 0 0 0 0,0 0 0 0 0,0 0 0 0 0,0 0 0 0 0,-1 0 0 0 0,1 0 1 0 0,-1 1-1 0 0,0 0 0 0 0,1-1 0 0 0,-7-2 0 0 0,8 3 16 0 0,-1 1 0 0 0,0 0 1 0 0,0 0-1 0 0,1 1 0 0 0,-1-1 0 0 0,0 0 0 0 0,0 0 1 0 0,0 1-1 0 0,0-1 0 0 0,0 1 0 0 0,0 0 0 0 0,0 0 1 0 0,0 0-1 0 0,0 0 0 0 0,0 0 0 0 0,0 0 0 0 0,0 0 0 0 0,0 0 1 0 0,-4 2-1 0 0,3-1-4 0 0,0 1 0 0 0,0-1 0 0 0,1 1 0 0 0,-1 0 0 0 0,1 0 0 0 0,-1 0 0 0 0,1 0 0 0 0,0 0 0 0 0,0 0 0 0 0,0 1 0 0 0,-3 4 0 0 0,-2 4-6 0 0,1 0 1 0 0,0 1 0 0 0,1-1 0 0 0,1 1 0 0 0,-4 15 0 0 0,2-5 4 0 0,1 0 1 0 0,1 0 0 0 0,-1 27-1 0 0,4-41-6 0 0,1 0-1 0 0,0 0 1 0 0,0 0-1 0 0,1 0 1 0 0,0 0-1 0 0,1-1 0 0 0,-1 1 1 0 0,2 0-1 0 0,-1-1 1 0 0,1 1-1 0 0,0-1 1 0 0,7 12-1 0 0,-7-15-16 0 0,0-1-1 0 0,0 0 1 0 0,0 0-1 0 0,0 0 1 0 0,1 0-1 0 0,-1 0 1 0 0,1 0-1 0 0,0-1 1 0 0,0 0-1 0 0,0 0 1 0 0,0 0 0 0 0,0 0-1 0 0,0-1 1 0 0,1 0-1 0 0,-1 1 1 0 0,0-2-1 0 0,1 1 1 0 0,-1 0-1 0 0,1-1 1 0 0,-1 0-1 0 0,6 0 1 0 0,6-2-269 0 0</inkml:trace>
  <inkml:trace contextRef="#ctx0" brushRef="#br0" timeOffset="991.09">1496 538 28135 0 0,'-2'62'1484'0'0,"1"-9"-42"0"0,8 91 0 0 0,-7-142-1442 0 0,1 5 0 0 0,0 1 0 0 0,1-1 0 0 0,2 9 0 0 0,-2-17 0 0 0,1-6 0 0 0,3-8 0 0 0,-6 14 0 0 0,26-111-72 0 0,-5 15-34 0 0,-16 81 93 0 0,0 0-1 0 0,1 1 1 0 0,14-27-1 0 0,-18 39 14 0 0,-1 1 0 0 0,1-1 0 0 0,0 1 0 0 0,0-1 0 0 0,0 1 0 0 0,0 0 1 0 0,0-1-1 0 0,3-1 0 0 0,-5 4 0 0 0,1 0 0 0 0,-1-1 0 0 0,1 1 1 0 0,-1 0-1 0 0,0 0 0 0 0,1 0 0 0 0,-1 0 1 0 0,0 0-1 0 0,1-1 0 0 0,-1 1 0 0 0,1 0 1 0 0,-1 0-1 0 0,1 0 0 0 0,-1 0 0 0 0,0 0 1 0 0,1 0-1 0 0,-1 0 0 0 0,1 0 0 0 0,-1 0 1 0 0,0 1-1 0 0,1-1 0 0 0,-1 0 0 0 0,1 0 0 0 0,-1 0 1 0 0,1 1 0 0 0,0 0 0 0 0,0 0 0 0 0,-1-1 0 0 0,1 1 0 0 0,0 0 0 0 0,-1 0 0 0 0,1 0 0 0 0,-1 0 0 0 0,1 0-1 0 0,-1 0 1 0 0,0 0 0 0 0,1 0 0 0 0,-1 0 0 0 0,1 1 0 0 0,3 22 80 0 0,0 1 0 0 0,1 48 0 0 0,-2-10-1 0 0,-2-41-80 0 0,6 33 0 0 0,-7-50 0 0 0,1-1 0 0 0,0 0 0 0 0,1 1 0 0 0,-1-1 0 0 0,1 0 0 0 0,0 0 0 0 0,0 0 0 0 0,0 0 0 0 0,5 6 0 0 0,-6-10-1 0 0,-1 1-1 0 0,1-1 1 0 0,-1 1 0 0 0,1-1-1 0 0,-1 0 1 0 0,1 0 0 0 0,0 1 0 0 0,-1-1-1 0 0,1 0 1 0 0,-1 0 0 0 0,1 0-1 0 0,0 1 1 0 0,-1-1 0 0 0,1 0-1 0 0,0 0 1 0 0,-1 0 0 0 0,1 0-1 0 0,0 0 1 0 0,-1 0 0 0 0,1 0-1 0 0,0-1 1 0 0,-1 1 0 0 0,1 0 0 0 0,-1 0-1 0 0,1 0 1 0 0,0-1 0 0 0,-1 1-1 0 0,1 0 1 0 0,-1-1 0 0 0,1 1-1 0 0,-1 0 1 0 0,1-1 0 0 0,-1 1-1 0 0,1-1 1 0 0,-1 1 0 0 0,1-1 0 0 0,-1 1-1 0 0,1-2 1 0 0,19-24-84 0 0,-16 21 69 0 0,6-12-8 0 0,0 0 1 0 0,-1-1-1 0 0,-1 0 0 0 0,9-31 1 0 0,5-11 45 0 0,-15 43-9 0 0,18-37 35 0 0,-22 48-49 0 0,0 1 0 0 0,1 0 0 0 0,-1 0 0 0 0,1 0 0 0 0,0 1 0 0 0,1-1 0 0 0,5-4 0 0 0,-9 8-2 0 0,0 0 0 0 0,0 0 0 0 0,0 0 0 0 0,0 0 0 0 0,0 1 0 0 0,0-1 0 0 0,0 1 0 0 0,0-1 0 0 0,0 0 0 0 0,1 1-1 0 0,-1 0 1 0 0,0-1 0 0 0,0 1 0 0 0,0 0 0 0 0,1 0 0 0 0,-1-1 0 0 0,0 1 0 0 0,0 0 0 0 0,1 0 0 0 0,-1 0 0 0 0,0 0 0 0 0,0 1 0 0 0,0-1-1 0 0,1 0 1 0 0,-1 1 0 0 0,0-1 0 0 0,0 0 0 0 0,0 1 0 0 0,0-1 0 0 0,1 1 0 0 0,-1 0 0 0 0,0-1 0 0 0,0 1 0 0 0,0 0 0 0 0,0 0-1 0 0,0 0 1 0 0,-1-1 0 0 0,1 1 0 0 0,0 0 0 0 0,0 0 0 0 0,-1 0 0 0 0,1 1 0 0 0,0-1 0 0 0,-1 0 0 0 0,1 0 0 0 0,0 2 0 0 0,2 4 34 0 0,-1 0 0 0 0,1 0 1 0 0,-1 0-1 0 0,-1 0 0 0 0,1 0 1 0 0,-1 11-1 0 0,0 13-19 0 0,-2 1 0 0 0,-6 31-1 0 0,4-35-9 0 0,0 0-1 0 0,3 53 1 0 0,0-78-50 0 0,0 1 0 0 0,1-1 0 0 0,0 0-1 0 0,-1 0 1 0 0,1 0 0 0 0,0 0 0 0 0,1 0 0 0 0,1 4 0 0 0,0-3-183 0 0</inkml:trace>
  <inkml:trace contextRef="#ctx0" brushRef="#br0" timeOffset="1368.12">2223 473 28423 0 0,'-2'3'474'0'0,"-1"-1"0"0"0,1 0-1 0 0,0 1 1 0 0,0-1 0 0 0,0 1 0 0 0,-3 5-1 0 0,-1 4-411 0 0,-6 21-1 0 0,5-14 244 0 0,-8 19-213 0 0,1 0 1 0 0,-12 61-1 0 0,25-92-84 0 0,0 0-1 0 0,1-1 1 0 0,-1 1-1 0 0,2-1 0 0 0,-1 1 1 0 0,1 0-1 0 0,0-1 1 0 0,3 11-1 0 0,-4-15-7 0 0,1-1 0 0 0,-1 0 0 0 0,1 0 0 0 0,0 0 0 0 0,-1 1 0 0 0,1-1 0 0 0,0 0 0 0 0,-1 0 0 0 0,1 0 0 0 0,0 0 0 0 0,0 0 0 0 0,0-1 0 0 0,0 1 0 0 0,2 1 0 0 0,5 4 0 0 0,0 0 0 0 0,13 5 0 0 0,-19-10 0 0 0,0-1 0 0 0,0 1 0 0 0,0-1 0 0 0,1 1 0 0 0,-1-1 0 0 0,0 0 0 0 0,1 0 0 0 0,-1 0 0 0 0,0 0 0 0 0,0 0 0 0 0,1 0 0 0 0,-1-1 0 0 0,0 1 0 0 0,0-1 0 0 0,0 1 0 0 0,1-1 0 0 0,-1 0 0 0 0,0 0 0 0 0,0 0 0 0 0,0 0 0 0 0,0 0 0 0 0,0-1 0 0 0,-1 1 0 0 0,3-2 0 0 0,4-2 0 0 0,0-1 0 0 0,-1 1-1 0 0,1-1 1 0 0,-1 0 0 0 0,0-1 0 0 0,-1 1-1 0 0,1-2 1 0 0,-1 1 0 0 0,-1 0 0 0 0,1-1-1 0 0,-1 0 1 0 0,-1-1 0 0 0,1 1 0 0 0,-1-1-1 0 0,4-15 1 0 0,-4 12 0 0 0,-2 0-1 0 0,1-1 1 0 0,-1 1 0 0 0,-1 0-1 0 0,-1-1 1 0 0,1 1-1 0 0,-2-1 1 0 0,0 1 0 0 0,0 0-1 0 0,-7-24 1 0 0,7 31 0 0 0,-1-1-1 0 0,0 0 1 0 0,0 1-1 0 0,-1-1 1 0 0,0 1-1 0 0,0 0 1 0 0,0 0-1 0 0,-1 0 1 0 0,1 0-1 0 0,-1 1 1 0 0,0-1-1 0 0,0 1 1 0 0,-6-4-1 0 0,7 6 1 0 0,0 0 1 0 0,0 0-1 0 0,0 0 1 0 0,-1 1-1 0 0,1-1 1 0 0,0 1-1 0 0,-1 0 1 0 0,1 0-1 0 0,0 0 1 0 0,-1 1-1 0 0,1-1 0 0 0,-1 1 1 0 0,1 0-1 0 0,-1 0 1 0 0,0 0-1 0 0,1 0 1 0 0,-1 1-1 0 0,1-1 1 0 0,-1 1-1 0 0,1 0 1 0 0,0 0-1 0 0,-1 0 1 0 0,-4 3-1 0 0,3-1 55 0 0,-1 0-1 0 0,2 0 1 0 0,-1 1 0 0 0,0-1-1 0 0,1 1 1 0 0,-1 0 0 0 0,1 0-1 0 0,0 1 1 0 0,1-1 0 0 0,-7 11-1 0 0,6-8-628 0 0,0 0-1 0 0,0 1 0 0 0,-4 12 1 0 0,2 9-6782 0 0,4-10-2715 0 0</inkml:trace>
  <inkml:trace contextRef="#ctx0" brushRef="#br0" timeOffset="1729.65">2530 540 28623 0 0,'0'0'50'0'0,"0"0"1"0"0,0 0-1 0 0,0 0 0 0 0,1 0 0 0 0,-1 0 1 0 0,0 0-1 0 0,0 0 0 0 0,0 0 0 0 0,0 0 0 0 0,0 0 1 0 0,0 0-1 0 0,0 0 0 0 0,1 0 0 0 0,-1 0 1 0 0,0 0-1 0 0,0 0 0 0 0,0 0 0 0 0,0 0 1 0 0,0 0-1 0 0,0 0 0 0 0,1 0 0 0 0,-1 0 1 0 0,0 0-1 0 0,0 0 0 0 0,0 0 0 0 0,0 0 1 0 0,0 0-1 0 0,0 0 0 0 0,0 0 0 0 0,1 0 1 0 0,-1 1-1 0 0,0-1 0 0 0,0 0 0 0 0,0 0 0 0 0,0 0 1 0 0,0 0-1 0 0,0 0 0 0 0,0 0 0 0 0,0 0 1 0 0,0 0-1 0 0,0 0 0 0 0,0 1 0 0 0,0-1 1 0 0,0 0-1 0 0,0 0 0 0 0,1 0 0 0 0,-1 0 1 0 0,0 0-1 0 0,0 0 0 0 0,0 1 0 0 0,0-1 1 0 0,0 0-1 0 0,0 0 0 0 0,0 0 0 0 0,0 0 1 0 0,0 0-1 0 0,-1 0 0 0 0,1 0 0 0 0,0 1 1 0 0,0-1-1 0 0,0 0 0 0 0,0 0 0 0 0,0 0 0 0 0,0 0 1 0 0,0 18 513 0 0,-4 21-754 0 0,0-6 246 0 0,1-1 0 0 0,2 1 0 0 0,2 40 0 0 0,1-61-45 0 0,0-3 31 0 0,5 16-46 0 0,-5-19 22 0 0,0-7 40 0 0,-1 0-57 0 0,0-1-1 0 0,0 1 0 0 0,0 0 0 0 0,0 0 1 0 0,-1-1-1 0 0,1 1 0 0 0,0 0 1 0 0,-1-1-1 0 0,1 1 0 0 0,-1 0 0 0 0,1-1 1 0 0,-1 1-1 0 0,0-1 0 0 0,0 1 0 0 0,1-1 1 0 0,-1 1-1 0 0,0-1 0 0 0,0 1 1 0 0,-1-3-1 0 0,-3-37-116 0 0,1 22 77 0 0,-3-61 95 0 0,5 67-70 0 0,2 0-1 0 0,-1 1 1 0 0,2-1-1 0 0,3-15 1 0 0,-4 26 12 0 0,-1 0 0 0 0,1-1 1 0 0,0 1-1 0 0,0 0 0 0 0,0 0 0 0 0,1 0 0 0 0,-1 0 1 0 0,0 0-1 0 0,1 0 0 0 0,-1 1 0 0 0,1-1 0 0 0,0 0 1 0 0,0 1-1 0 0,-1-1 0 0 0,1 1 0 0 0,0 0 0 0 0,0-1 1 0 0,0 1-1 0 0,1 0 0 0 0,-1 0 0 0 0,0 1 0 0 0,0-1 1 0 0,5-1-1 0 0,4 0-12 0 0,0 1 1 0 0,1 0 0 0 0,20 0-1 0 0,-9 1 31 0 0,4-1-4 0 0,-9 1-381 0 0,32-4-1 0 0,-39 1 125 0 0</inkml:trace>
  <inkml:trace contextRef="#ctx0" brushRef="#br0" timeOffset="2075.33">2850 500 17103 0 0,'10'-6'273'0'0,"0"0"580"0"0,1 1 5734 0 0,-7 7-174 0 0,-2 5-4834 0 0,-2 10-2770 0 0,0-15 1756 0 0,-13 125-333 0 0,6-80-99 0 0,0 54-1 0 0,7-90-144 0 0,0-9 1 0 0,0 0 1 0 0,0 0-1 0 0,0 0 1 0 0,1 0-1 0 0,-1 0 1 0 0,1-1-1 0 0,-1 1 1 0 0,1 0-1 0 0,-1 0 0 0 0,3 3 1 0 0,-1 0-14 0 0,2 2-56 0 0</inkml:trace>
  <inkml:trace contextRef="#ctx0" brushRef="#br0" timeOffset="2076.33">2956 280 29023 0 0,'-6'-2'1288'0'0,"2"1"264"0"0,0 0-1240 0 0,1 0-248 0 0,2 1-64 0 0,-1 0 0 0 0,1 1 0 0 0,0-1 64 0 0,-1 0-64 0 0,-1 0 64 0 0,2 2 24 0 0,3 2-88 0 0,2 1 96 0 0,1 1-168 0 0</inkml:trace>
  <inkml:trace contextRef="#ctx0" brushRef="#br0" timeOffset="2420.38">3116 441 27439 0 0,'22'-6'4201'0'0,"-12"5"-4033"0"0,1 1-1 0 0,-1 0 1 0 0,16 3 0 0 0,-8 1-168 0 0,-12-2 0 0 0,1 1 0 0 0,-1 0 0 0 0,1 0 0 0 0,6 5 0 0 0,-6-3 4 0 0,-1 0 1 0 0,1 1-1 0 0,5 6 0 0 0,-12-12-4 0 0,5 7 82 0 0,-4-1-17 0 0,0 2-64 0 0,-1 1 1 0 0,0-1-1 0 0,0 0 0 0 0,-1 0 1 0 0,0 0-1 0 0,-1 0 0 0 0,1 0 1 0 0,-5 9-1 0 0,-6 8 23 0 0,-1 0 0 0 0,-1-1 0 0 0,-30 38-1 0 0,-10 15 63 0 0,51-72-79 0 0,0 0 0 0 0,0 0 0 0 0,1 1 0 0 0,0-1-1 0 0,0 1 1 0 0,0 0 0 0 0,1-1 0 0 0,-1 1 0 0 0,0 10-1 0 0,9-12 21 0 0,0-1-26 0 0,-1 1 0 0 0,1-1 0 0 0,7 2 0 0 0,-10-4-1 0 0,0 0 0 0 0,0-1 0 0 0,-1 1 0 0 0,1-1 0 0 0,0 0 0 0 0,0 0 0 0 0,4-1 0 0 0,21-4-11 0 0,1 0-31 0 0,5-2 18 0 0,15-7-956 0 0,-27 7-7119 0 0,-5 2-2049 0 0</inkml:trace>
  <inkml:trace contextRef="#ctx0" brushRef="#br0" timeOffset="2797.72">3474 803 26719 0 0,'0'0'118'0'0,"0"0"0"0"0,-1 0 0 0 0,1 0 0 0 0,0 0 0 0 0,0 0-1 0 0,0 1 1 0 0,-1-1 0 0 0,1 0 0 0 0,0 0 0 0 0,0 0 0 0 0,0 1 0 0 0,0-1 0 0 0,-1 0-1 0 0,1 0 1 0 0,0 0 0 0 0,0 1 0 0 0,0-1 0 0 0,0 0 0 0 0,0 0 0 0 0,0 1 0 0 0,0-1 0 0 0,0 0-1 0 0,0 0 1 0 0,0 1 0 0 0,0-1 0 0 0,0 0 0 0 0,0 0 0 0 0,0 1 0 0 0,0-1 0 0 0,0 0 0 0 0,0 0-1 0 0,0 1 1 0 0,0-1 0 0 0,0 0 0 0 0,0 0 0 0 0,0 0 0 0 0,0 1 0 0 0,1-1 0 0 0,-1 0-1 0 0,12 4 984 0 0,16-6-1349 0 0,-1-6 248 0 0,0-2 0 0 0,-1-1 0 0 0,0-1 0 0 0,45-29 0 0 0,-62 35 0 0 0,-1 0 0 0 0,1 0 0 0 0,-2 0 0 0 0,1-1 0 0 0,-1 0 0 0 0,0 0 0 0 0,0-1 0 0 0,-1 0-1 0 0,0 0 1 0 0,8-15 0 0 0,-11 18-10 0 0,-1 0 0 0 0,0-1-1 0 0,0 1 1 0 0,0-1 0 0 0,-1 1-1 0 0,0-1 1 0 0,0 0-1 0 0,0 0 1 0 0,-1 1 0 0 0,0-1-1 0 0,0 0 1 0 0,0 0 0 0 0,-1 1-1 0 0,0-1 1 0 0,0 0-1 0 0,0 1 1 0 0,-1-1 0 0 0,1 0-1 0 0,-6-9 1 0 0,6 12 22 0 0,0 1 0 0 0,-1-1 0 0 0,1 1 0 0 0,0 0 0 0 0,-1 0 0 0 0,0 0 0 0 0,1 0 0 0 0,-1 0 0 0 0,0 0 0 0 0,0 0 0 0 0,0 1 0 0 0,0-1 0 0 0,0 1 0 0 0,0-1 0 0 0,-1 1 0 0 0,1 0 0 0 0,-4-2 0 0 0,3 3 0 0 0,1-1 1 0 0,-1 1 0 0 0,1 0 0 0 0,-1 0 0 0 0,0 0 0 0 0,1 0 0 0 0,-1 0-1 0 0,1 1 1 0 0,-1-1 0 0 0,0 1 0 0 0,1-1 0 0 0,-1 1 0 0 0,1 0-1 0 0,-4 2 1 0 0,-2 1 9 0 0,1 1-1 0 0,0-1 0 0 0,0 2 1 0 0,1-1-1 0 0,0 1 0 0 0,-1 0 0 0 0,2 0 1 0 0,-1 0-1 0 0,-6 12 0 0 0,2-3-19 0 0,1 0-1 0 0,1 1 0 0 0,0 0 0 0 0,1 1 0 0 0,1-1 0 0 0,0 2 1 0 0,2-1-1 0 0,-5 28 0 0 0,8-21-1 0 0,4 3 9 0 0,1-14 29 0 0,14 18-29 0 0,-15-27-9 0 0,0-1 0 0 0,0 0 0 0 0,0 0 0 0 0,0 0 0 0 0,1 0 0 0 0,0 0 0 0 0,6 3 0 0 0,-4-3 0 0 0,0 0 0 0 0,1-1 0 0 0,0 0 0 0 0,8 2 0 0 0,23 1 0 0 0,-1-8-11 0 0,-26 1-436 0 0,0-1-1 0 0,0 0 1 0 0,0 0-1 0 0,18-9 1 0 0,-12 3-10473 0 0</inkml:trace>
  <inkml:trace contextRef="#ctx0" brushRef="#br0" timeOffset="3866.56">4709 307 27215 0 0,'-41'98'4682'0'0,"27"-59"-4603"0"0,2 1 1 0 0,3 0-1 0 0,-11 82 1 0 0,19-103-73 0 0,0-1-1 0 0,2 1 1 0 0,2 22 0 0 0,-2-34 2 0 0,0 0 1 0 0,0 0 0 0 0,1 0 0 0 0,0 0 0 0 0,0-1-1 0 0,1 1 1 0 0,0-1 0 0 0,0 1 0 0 0,1-1-1 0 0,-1 0 1 0 0,8 9 0 0 0,-10-14-19 0 0,1 1-1 0 0,-1-1 1 0 0,1 0 0 0 0,-1 1-1 0 0,1-1 1 0 0,-1 0-1 0 0,1 0 1 0 0,0 0 0 0 0,0 0-1 0 0,-1 0 1 0 0,1-1 0 0 0,0 1-1 0 0,0-1 1 0 0,0 1 0 0 0,0-1-1 0 0,0 1 1 0 0,0-1 0 0 0,0 0-1 0 0,2 0 1 0 0,0 0-50 0 0,0-1 0 0 0,-1 0-1 0 0,1 0 1 0 0,-1 0 0 0 0,1 0 0 0 0,-1-1 0 0 0,1 1 0 0 0,-1-1-1 0 0,5-3 1 0 0,2-2-442 0 0</inkml:trace>
  <inkml:trace contextRef="#ctx0" brushRef="#br0" timeOffset="4212.04">4531 611 26663 0 0,'-1'0'338'0'0,"0"0"1"0"0,0-1-1 0 0,0 1 1 0 0,0-1-1 0 0,0 1 0 0 0,0-1 1 0 0,0 1-1 0 0,0-1 1 0 0,0 1-1 0 0,1-1 0 0 0,-1 0 1 0 0,0 0-1 0 0,-1-1 1 0 0,2 1-272 0 0,0 1 0 0 0,-1-1 0 0 0,1 0 0 0 0,0 1 0 0 0,0-1 0 0 0,-1 0 1 0 0,1 1-1 0 0,0-1 0 0 0,0 0 0 0 0,0 1 0 0 0,0-1 0 0 0,0 0 0 0 0,0 0 0 0 0,0 1 1 0 0,0-1-1 0 0,0-1 0 0 0,1 1-70 0 0,0-1 0 0 0,-1 1 0 0 0,1-1 0 0 0,0 1 0 0 0,-1-1 0 0 0,1 1 0 0 0,0 0-1 0 0,0-1 1 0 0,0 1 0 0 0,1 0 0 0 0,-1 0 0 0 0,0 0 0 0 0,0 0 0 0 0,1 0 0 0 0,-1 0 0 0 0,0 0 0 0 0,2 0 0 0 0,15-7 10 0 0,1 2-1 0 0,0 1 1 0 0,0 0-1 0 0,0 1 1 0 0,31-2 0 0 0,-1-1-7 0 0,21-7 338 0 0,-25 2-3052 0 0,-16 3-8078 0 0</inkml:trace>
  <inkml:trace contextRef="#ctx0" brushRef="#br0" timeOffset="4573.12">5017 336 28855 0 0,'-1'0'90'0'0,"-1"1"-1"0"0,0-1 1 0 0,1 1-1 0 0,-1 0 1 0 0,1 0-1 0 0,-1-1 1 0 0,1 1-1 0 0,-1 0 1 0 0,1 1-1 0 0,0-1 0 0 0,0 0 1 0 0,-1 0-1 0 0,1 0 1 0 0,0 1-1 0 0,0-1 1 0 0,0 1-1 0 0,0-1 1 0 0,0 1-1 0 0,0 2 1 0 0,-3 5 459 0 0,0 0 0 0 0,-2 13 1 0 0,3-11-420 0 0,-6 20-133 0 0,2 1 1 0 0,-4 54-1 0 0,4 67-9 0 0,4-57 8 0 0,3-66-141 0 0,6-70-70 0 0,-2 26 198 0 0,1 1 0 0 0,0 0 0 0 0,1 0-1 0 0,1 0 1 0 0,0 1 0 0 0,12-17 0 0 0,-12 21 7 0 0,-1 0 1 0 0,1 1-1 0 0,0 0 1 0 0,1 0-1 0 0,0 0 0 0 0,0 1 1 0 0,0 0-1 0 0,1 1 1 0 0,15-8-1 0 0,-21 11 20 0 0,1 1 1 0 0,-1 0-1 0 0,0 0 1 0 0,1 1-1 0 0,-1-1 1 0 0,1 1-1 0 0,-1-1 0 0 0,1 1 1 0 0,-1 0-1 0 0,5 1 1 0 0,-6-1 242 0 0,5 6-146 0 0,22 20-86 0 0,-28-25-21 0 0,0 0 0 0 0,1 1 0 0 0,-1-1 0 0 0,0 1 0 0 0,0-1 0 0 0,0 1 0 0 0,0-1 0 0 0,0 1 0 0 0,0 0 0 0 0,0-1 0 0 0,0 3 0 0 0,3 8 11 0 0,0 0-1 0 0,-1 0 1 0 0,0 0 0 0 0,1 18-1 0 0,-5-12-451 0 0,1 14 1615 0 0,3-18-3744 0 0,5-4-4570 0 0</inkml:trace>
  <inkml:trace contextRef="#ctx0" brushRef="#br0" timeOffset="4981.46">5482 574 28223 0 0,'-3'6'578'0'0,"0"0"-1"0"0,1-1 1 0 0,0 1 0 0 0,0 0 0 0 0,-2 12-1 0 0,0 1 141 0 0,-4 18-689 0 0,1 0 0 0 0,2 1-1 0 0,2 0 1 0 0,1 40 0 0 0,1-73 73 0 0,1 0-1112 0 0</inkml:trace>
  <inkml:trace contextRef="#ctx0" brushRef="#br0" timeOffset="4982.46">5518 343 29087 0 0,'-4'0'1288'0'0,"1"-1"264"0"0,0 1-1240 0 0,1 0-248 0 0,1 0-64 0 0,0 1 0 0 0,0 1 0 0 0,1 0-128 0 0,0 3 32 0 0</inkml:trace>
  <inkml:trace contextRef="#ctx0" brushRef="#br0" timeOffset="5421.66">5856 517 22055 0 0,'-40'3'5896'0'0,"27"0"-4728"0"0,0 0 1 0 0,1 1-1 0 0,-20 8 1 0 0,29-11-1168 0 0,0 1 0 0 0,-1 0 0 0 0,1 0 1 0 0,0 0-1 0 0,0 0 0 0 0,0 1 0 0 0,1-1 1 0 0,-1 1-1 0 0,1 0 0 0 0,-1-1 0 0 0,1 1 1 0 0,0 0-1 0 0,0 1 0 0 0,0-1 0 0 0,0 0 1 0 0,1 0-1 0 0,-2 5 0 0 0,2-1 52 0 0,0 21-42 0 0,2-22-11 0 0,0 1 0 0 0,1-1 0 0 0,-1 0 0 0 0,4 10 0 0 0,0-7 0 0 0,-1 1 0 0 0,11 14 0 0 0,11 10-11 0 0,-3-2-45 0 0,-18-24 46 0 0,-5-7 8 0 0,1-1-1 0 0,-1 0 1 0 0,0 1 0 0 0,1-1 0 0 0,-1 0 0 0 0,0 1 0 0 0,0-1 0 0 0,1 0-1 0 0,-1 1 1 0 0,0-1 0 0 0,0 1 0 0 0,0-1 0 0 0,0 1 0 0 0,1-1 0 0 0,-1 1 0 0 0,0-1-1 0 0,0 0 1 0 0,0 1 0 0 0,0-1 0 0 0,0 1 0 0 0,0-1 0 0 0,0 1 0 0 0,0-1-1 0 0,0 1 1 0 0,-1 1 2 0 0,1 1 1 0 0,0-1-1 0 0,-1 0 0 0 0,0 0 0 0 0,1 0 0 0 0,-1 0 0 0 0,0 0 0 0 0,0 0 0 0 0,0-1 0 0 0,0 1 1 0 0,0 0-1 0 0,-1 0 0 0 0,1-1 0 0 0,0 1 0 0 0,-1 0 0 0 0,1-1 0 0 0,-1 0 0 0 0,0 1 0 0 0,1-1 1 0 0,-1 0-1 0 0,0 0 0 0 0,0 0 0 0 0,-4 2 0 0 0,-2 0 177 0 0,0 0-1 0 0,0-1 1 0 0,0 0 0 0 0,-11 2-1 0 0,13-4-760 0 0,1 0 0 0 0,-1 1 0 0 0,-10-2 0 0 0,-4-5-6962 0 0,13 2-2591 0 0</inkml:trace>
  <inkml:trace contextRef="#ctx0" brushRef="#br0" timeOffset="8046.31">4054 0 27439 0 0,'0'0'100'0'0,"0"0"0"0"0,-1 0 0 0 0,1 0 0 0 0,0 0 0 0 0,0 0 0 0 0,0 0 0 0 0,-1 0 0 0 0,1 0 0 0 0,0 0 0 0 0,0 0 0 0 0,0 0 0 0 0,0 0 0 0 0,-1 0 0 0 0,1 1 0 0 0,0-1 0 0 0,0 0 0 0 0,0 0 0 0 0,0 0 0 0 0,0 0 0 0 0,-1 0 0 0 0,1 0 0 0 0,0 0 0 0 0,0 0 0 0 0,0 1 0 0 0,0-1 0 0 0,0 0 0 0 0,0 0 0 0 0,-1 0 0 0 0,1 0 0 0 0,0 0 0 0 0,0 1 0 0 0,0-1 0 0 0,0 0 0 0 0,0 0 0 0 0,0 0 0 0 0,0 0 0 0 0,0 0 0 0 0,0 1 0 0 0,-6 13 774 0 0,-4 15-784 0 0,5-10-128 0 0,-1 0 68 0 0,1 1-1 0 0,-3 24 1 0 0,8-36-620 0 0,1-3-7906 0 0</inkml:trace>
  <inkml:trace contextRef="#ctx0" brushRef="#br0" timeOffset="8408.82">4207 0 28943 0 0,'-5'7'1280'0'0,"3"-3"264"0"0,-2 0-1232 0 0,2 0-248 0 0,0 0-64 0 0,1-1 0 0 0,-1 0 0 0 0,-1 2 0 0 0,-1 4 0 0 0,-2 4 0 0 0,1 0 0 0 0,0 2 72 0 0,0-1-8 0 0,0-2-64 0 0,0 0 0 0 0,-1-2 0 0 0,1-2 0 0 0</inkml:trace>
  <inkml:trace contextRef="#ctx0" brushRef="#br0" timeOffset="8879.84">13 82 21855 0 0,'-1'0'173'0'0,"1"0"0"0"0,0-1 0 0 0,0 1 0 0 0,0 0 0 0 0,0 0 0 0 0,0-1 0 0 0,-1 1 0 0 0,1 0 0 0 0,0 0 0 0 0,0 0 0 0 0,0 0 0 0 0,-1-1 1 0 0,1 1-1 0 0,0 0 0 0 0,0 0 0 0 0,0 0 0 0 0,-1 0 0 0 0,1 0 0 0 0,0 0 0 0 0,0-1 0 0 0,-1 1 0 0 0,1 0 0 0 0,0 0 0 0 0,0 0 0 0 0,-1 0 0 0 0,1 0 0 0 0,0 0 0 0 0,-1 0 0 0 0,1 0 0 0 0,0 0 0 0 0,0 0 0 0 0,-1 0 0 0 0,1 1 0 0 0,0-1 0 0 0,0 0 0 0 0,-1 0 0 0 0,1 0 0 0 0,0 0 0 0 0,0 0 0 0 0,-1 0 0 0 0,1 1 0 0 0,0-1 0 0 0,0 0 0 0 0,0 0 0 0 0,-1 0 0 0 0,1 0 0 0 0,0 1 0 0 0,0-1 0 0 0,0 0 0 0 0,0 0 0 0 0,0 1 1 0 0,-1-1-1 0 0,1 0 0 0 0,0 0 0 0 0,0 1 0 0 0,0-1 0 0 0,1 22-71 0 0,2-1 1 0 0,0 0-1 0 0,10 37 1 0 0,-1-8-16 0 0,-9-41-1897 0 0,0-4-5239 0 0</inkml:trace>
  <inkml:trace contextRef="#ctx0" brushRef="#br0" timeOffset="9288.24">145 44 28943 0 0,'-1'2'281'0'0,"1"0"-1"0"0,0 0 1 0 0,-1 0 0 0 0,1 0-1 0 0,0 0 1 0 0,0-1 0 0 0,0 1-1 0 0,1 0 1 0 0,-1 0-1 0 0,0 0 1 0 0,1 0 0 0 0,0 2-1 0 0,9 24-680 0 0,-9-27 521 0 0,15 30 135 0 0,-11-23-3018 0 0,-1-1-3638 0 0,0 2-3655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10T00:44:05.91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5 4 29111 0 0,'-9'-1'2998'0'0,"-6"-1"-2559"0"0,52 7-364 0 0,17 7-59 0 0,-2 0-16 0 0,5-1 0 0 0,2 0 0 0 0,0 2 0 0 0,-5-2 0 0 0,-13-1-13 0 0,3 0-65 0 0,-31-5 36 0 0,16 12 31 0 0,-25-15 11 0 0,-1 1 0 0 0,0-1 0 0 0,1 1 0 0 0,-1 0 0 0 0,5 6 0 0 0,-8-8 0 0 0,1 0-1 0 0,-1 0 1 0 0,1 0-1 0 0,-1 0 1 0 0,1 0 0 0 0,-1 0-1 0 0,0 1 1 0 0,1-1 0 0 0,-1 0-1 0 0,0 0 1 0 0,0 0-1 0 0,0 0 1 0 0,0 0 0 0 0,0 1-1 0 0,0-1 1 0 0,0 0-1 0 0,0 0 1 0 0,0 0 0 0 0,-1 0-1 0 0,1 0 1 0 0,0 0-1 0 0,-1 1 1 0 0,1-1 0 0 0,-1 0-1 0 0,0 1 1 0 0,-2 3-8 0 0,0-1-1 0 0,-1 0 1 0 0,1 0-1 0 0,-7 4 1 0 0,-1 4 63 0 0,6-7-54 0 0,0 0 1 0 0,0 0 0 0 0,-1 0-1 0 0,1-1 1 0 0,-1 0-1 0 0,0 0 1 0 0,-13 6 0 0 0,-3 0 0 0 0,-24 6 0 0 0,2-1 54 0 0,36-11-54 0 0,-139 59 44 0 0,125-52-40 0 0,1 2-1 0 0,0 0 1 0 0,1 1-1 0 0,-29 26 1 0 0,41-33 340 0 0,6-6-581 0 0,0 1 1 0 0,0-1-1 0 0,0 0 1 0 0,0 1-1 0 0,1-1 1 0 0,-1 1 0 0 0,1 0-1 0 0,-1 0 1 0 0,1-1-1 0 0,-1 3 1 0 0</inkml:trace>
  <inkml:trace contextRef="#ctx0" brushRef="#br0" timeOffset="611.58">753 301 29023 0 0,'-41'16'1274'0'0,"0"3"-1"0"0,-47 29 1 0 0,-71 55-1816 0 0,119-77 852 0 0,-99 78-246 0 0,132-96-53 0 0,7-8-11 0 0,0 0-1 0 0,0 0 1 0 0,0 0 0 0 0,0 1-1 0 0,-1-1 1 0 0,1 0 0 0 0,0 0 0 0 0,0 0-1 0 0,0 0 1 0 0,0 1 0 0 0,0-1-1 0 0,0 0 1 0 0,0 0 0 0 0,0 1-1 0 0,0-1 1 0 0,0 0 0 0 0,0 0-1 0 0,0 0 1 0 0,0 1 0 0 0,0-1-1 0 0,0 0 1 0 0,0 0 0 0 0,0 1 0 0 0,0-1-1 0 0,0 0 1 0 0,0 0 0 0 0,0 0-1 0 0,0 1 1 0 0,0-1 0 0 0,0 0-1 0 0,0 0 1 0 0,0 0 0 0 0,1 1-1 0 0,-1-1 1 0 0,0 0 0 0 0,0 0-1 0 0,0 0 1 0 0,0 0 0 0 0,1 1 0 0 0,-1-1-1 0 0,0 0 1 0 0,0 0 0 0 0,0 0-1 0 0,0 0 1 0 0,1 0 0 0 0,-1 0-1 0 0,23 7-75 0 0,-17-6-25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10T00:44:04.76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9 302 28103 0 0,'2'6'3493'0'0,"-1"24"-3045"0"0,-4 210-162 0 0,3-239-287 0 0,1 31-12 0 0,-5 36 0 0 0,4-67 14 0 0,0-1 1 0 0,0 1-1 0 0,0 0 0 0 0,-1 0 1 0 0,1 0-1 0 0,0 0 0 0 0,-1 0 1 0 0,1-1-1 0 0,0 1 0 0 0,-1 0 1 0 0,1 0-1 0 0,-1-1 0 0 0,1 1 1 0 0,-2 1-1 0 0,-2-2 61 0 0,1-9 11 0 0,1-5-75 0 0,2 0 1 0 0,-1 0 0 0 0,2 0 0 0 0,2-18 0 0 0,15-55-148 0 0,-13 69 149 0 0,1 1 0 0 0,9-21 0 0 0,-11 30 0 0 0,0 0 0 0 0,0 1 0 0 0,1-1 0 0 0,0 1 0 0 0,1 0 0 0 0,10-11 0 0 0,1 5 0 0 0,-10 7-3 0 0,-5 5-2 0 0,0-1 0 0 0,0 1-1 0 0,0-1 1 0 0,1 1 0 0 0,-1 0-1 0 0,0 0 1 0 0,1 0 0 0 0,-1 0-1 0 0,1 0 1 0 0,-1 1 0 0 0,4-1-1 0 0,3-2 2 0 0,1 1-1 0 0,13-1 1 0 0,-18 2 13 0 0,1 1 9 0 0,-1 0 1 0 0,0 0-1 0 0,1 0 0 0 0,-1 0 0 0 0,0 1 0 0 0,11 2 0 0 0,-11 2 35 0 0,0-1-65 0 0,0 0-1 0 0,0 0 1 0 0,-1 1 0 0 0,0 0-1 0 0,0 0 1 0 0,0 0-1 0 0,0 0 1 0 0,-1 0-1 0 0,0 1 1 0 0,0 0-1 0 0,3 6 1 0 0,-3 6 54 0 0,0 0 1 0 0,-1 0-1 0 0,0 0 1 0 0,-2 0-1 0 0,-1 21 1 0 0,1 13-118 0 0,0-49 59 0 0,-1 4-5 0 0,2 0 0 0 0,-1 0 1 0 0,1 0-1 0 0,0-1 0 0 0,0 1 0 0 0,4 10 1 0 0,-5-16 52 0 0,7-4-64 0 0,23-10 37 0 0,-28 12 0 0 0,0 0 2 0 0,0-1 1 0 0,0 1-1 0 0,0-1 0 0 0,0 1 1 0 0,0-1-1 0 0,0 0 1 0 0,-1 1-1 0 0,3-3 0 0 0,4-6 55 0 0,10-11-155 0 0,-1-1 0 0 0,-1 0 0 0 0,-1-1 0 0 0,-1-1 0 0 0,-1 0-1 0 0,-1-1 1 0 0,14-45 0 0 0,-21 45 101 0 0,-4 23-4 0 0,-1 1 0 0 0,0 0-1 0 0,0-1 1 0 0,0 1-1 0 0,0-1 1 0 0,0 1-1 0 0,0 0 1 0 0,0-1-1 0 0,-1 1 1 0 0,1-1 0 0 0,0 1-1 0 0,-1 0 1 0 0,1-1-1 0 0,-1 1 1 0 0,0-2-1 0 0,0 4 28 0 0,0 0 0 0 0,0 0 0 0 0,0 0 0 0 0,0 0-1 0 0,1 1 1 0 0,-1-1 0 0 0,0 0 0 0 0,1 0 0 0 0,-1 1-1 0 0,1-1 1 0 0,0 0 0 0 0,-1 3 0 0 0,0-3-5 0 0,-4 18-2 0 0,1-1-1 0 0,1 1 1 0 0,0-1 0 0 0,1 1 0 0 0,1 0-1 0 0,1 0 1 0 0,1 0 0 0 0,0 0 0 0 0,6 27-1 0 0,-1-25-12 0 0,4-2-11 0 0,5-1-13 0 0,-15-18 10 0 0,1 1 0 0 0,-1-1 0 0 0,1 1 0 0 0,-1-1 1 0 0,1 1-1 0 0,-1-1 0 0 0,1 0 0 0 0,-1 1 0 0 0,1-1 1 0 0,-1 0-1 0 0,1 1 0 0 0,0-1 0 0 0,-1 0 0 0 0,1 0 1 0 0,0 0-1 0 0,-1 0 0 0 0,1 1 0 0 0,1-1 0 0 0,32 7 5 0 0,-25-5 67 0 0,-3-5-1 0 0,23-14-15 0 0,-24 12-59 0 0,0 1-1 0 0,-1-1 0 0 0,1 0 1 0 0,-1-1-1 0 0,0 1 0 0 0,-1 0 1 0 0,1-1-1 0 0,-1 0 0 0 0,0 0 1 0 0,-1 0-1 0 0,1 0 0 0 0,-1-1 1 0 0,2-7-1 0 0,-2 5-3 0 0,-1-1 0 0 0,1 0-1 0 0,-1 0 1 0 0,-1 1 0 0 0,0-1 0 0 0,0 0-1 0 0,-1 0 1 0 0,-2-11 0 0 0,1 16 11 0 0,1 0 1 0 0,-1 0-1 0 0,0 0 1 0 0,0 1-1 0 0,-1-1 1 0 0,1 1-1 0 0,-1 0 1 0 0,0-1-1 0 0,0 1 1 0 0,-1 0-1 0 0,1 1 1 0 0,-1-1-1 0 0,-5-4 1 0 0,-2 0-26 0 0,0 1 1 0 0,0 0-1 0 0,-24-11 1 0 0,33 17 24 0 0,-1 0-1 0 0,0 0 1 0 0,0 1 0 0 0,0-1 0 0 0,0 1 0 0 0,0-1 0 0 0,0 1 0 0 0,0 0 0 0 0,0 0-1 0 0,0 0 1 0 0,-1 1 0 0 0,1-1 0 0 0,0 1 0 0 0,1 0 0 0 0,-1-1 0 0 0,0 1 0 0 0,0 1 0 0 0,0-1-1 0 0,0 0 1 0 0,1 1 0 0 0,-6 3 0 0 0,6-4-6 0 0,0 1-1 0 0,-1 0 0 0 0,1 0 1 0 0,0 0-1 0 0,0 0 1 0 0,0 0-1 0 0,0 0 1 0 0,1 1-1 0 0,-1-1 1 0 0,1 1-1 0 0,-1-1 1 0 0,1 1-1 0 0,0-1 1 0 0,0 1-1 0 0,0 0 0 0 0,0 0 1 0 0,0 0-1 0 0,1-1 1 0 0,-1 1-1 0 0,1 0 1 0 0,0 0-1 0 0,0 4 1 0 0,0-6-162 0 0</inkml:trace>
  <inkml:trace contextRef="#ctx0" brushRef="#br0" timeOffset="393.06">817 2 28159 0 0,'0'-2'2402'0'0,"-2"6"-1023"0"0,-4 14-722 0 0,-6 25-975 0 0,3-3 363 0 0,3 1 1 0 0,1 0-1 0 0,1 0 0 0 0,3 1 1 0 0,4 48-1 0 0,11-10-60 0 0,-6-50-43 0 0,-5-18 50 0 0,11 27 54 0 0,1-4-35 0 0,-11-28-11 0 0,-1-1 0 0 0,1 1 0 0 0,6 7 0 0 0,-7-11 0 0 0,0 0 0 0 0,0 0 0 0 0,0 0 0 0 0,0 0 0 0 0,1 0 0 0 0,6 3 0 0 0,-7-4-2 0 0,1 0-1 0 0,0-1 1 0 0,1 1-1 0 0,6 0 1 0 0,-10-1-1 0 0,-1-1 0 0 0,1 0 0 0 0,-1 0 0 0 0,1 0 0 0 0,0 0 0 0 0,-1 0 0 0 0,1 0-1 0 0,-1 0 1 0 0,1 0 0 0 0,0 0 0 0 0,-1 0 0 0 0,1 0 0 0 0,-1 0 0 0 0,1-1 0 0 0,0 1 0 0 0,-1 0 0 0 0,1 0 0 0 0,-1-1 0 0 0,1 1 0 0 0,30-15-63 0 0,-2-6 68 0 0,-22 15 27 0 0,0-1 1 0 0,-1 0-1 0 0,-1 0 1 0 0,1 0 0 0 0,-1-1-1 0 0,0 0 1 0 0,6-16 0 0 0,3-13-9185 0 0,-9 19-934 0 0</inkml:trace>
  <inkml:trace contextRef="#ctx0" brushRef="#br0" timeOffset="754.88">745 336 29143 0 0,'-4'0'606'0'0,"-15"-1"1668"0"0,19 1-2263 0 0,-1 0-1 0 0,1 0 0 0 0,0 0 1 0 0,-1 0-1 0 0,1 0 1 0 0,-1 0-1 0 0,1 0 1 0 0,0 0-1 0 0,-1 0 0 0 0,1 0 1 0 0,-1 0-1 0 0,1 1 1 0 0,0-1-1 0 0,-1 0 1 0 0,1 0-1 0 0,0 0 0 0 0,-1 1 1 0 0,1-1-1 0 0,0 0 1 0 0,-1 0-1 0 0,1 1 1 0 0,0-1-1 0 0,0 0 0 0 0,-1 1 1 0 0,1-1-1 0 0,0 0 1 0 0,0 1-1 0 0,0-1 1 0 0,-1 0-1 0 0,1 1 0 0 0,0-1 1 0 0,0 0-1 0 0,0 2 1 0 0,6-2 31 0 0,1 2-33 0 0,-4-2 0 0 0,1 1 0 0 0,0-1 1 0 0,0 0-1 0 0,0 0 0 0 0,5-1 0 0 0,23-1 2 0 0,15-3-11 0 0,18-5 60 0 0,-3 1-5 0 0,-7 1-354 0 0,-14 2 107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4BBE4455E8CB94EBCD45401CE99B725" ma:contentTypeVersion="10" ma:contentTypeDescription="Create a new document." ma:contentTypeScope="" ma:versionID="b289a79da70da7f906eeb95f036fc2ff">
  <xsd:schema xmlns:xsd="http://www.w3.org/2001/XMLSchema" xmlns:xs="http://www.w3.org/2001/XMLSchema" xmlns:p="http://schemas.microsoft.com/office/2006/metadata/properties" xmlns:ns2="fbfa8141-049f-4f8d-973a-5523b279c284" xmlns:ns3="a9ef2fb6-f225-4231-bf0b-815f358a95ed" targetNamespace="http://schemas.microsoft.com/office/2006/metadata/properties" ma:root="true" ma:fieldsID="74e49261644e50af04d9579826d95660" ns2:_="" ns3:_="">
    <xsd:import namespace="fbfa8141-049f-4f8d-973a-5523b279c284"/>
    <xsd:import namespace="a9ef2fb6-f225-4231-bf0b-815f358a95e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fa8141-049f-4f8d-973a-5523b279c2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ef2fb6-f225-4231-bf0b-815f358a95ed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507F33B-1572-43C3-BDE0-D198CC61A60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bfa8141-049f-4f8d-973a-5523b279c284"/>
    <ds:schemaRef ds:uri="a9ef2fb6-f225-4231-bf0b-815f358a95e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756658A-C845-4256-B092-C84CC4C2924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961515FD-F3E6-4ECE-9170-B9EEDECA6D6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807</Words>
  <Characters>5649</Characters>
  <Application>Microsoft Office Word</Application>
  <DocSecurity>0</DocSecurity>
  <Lines>47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6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</cp:revision>
  <cp:lastPrinted>2023-05-01T23:03:00Z</cp:lastPrinted>
  <dcterms:created xsi:type="dcterms:W3CDTF">2023-05-12T03:55:00Z</dcterms:created>
  <dcterms:modified xsi:type="dcterms:W3CDTF">2023-05-12T0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4BBE4455E8CB94EBCD45401CE99B725</vt:lpwstr>
  </property>
</Properties>
</file>